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B1D4727" w14:textId="77777777" w:rsidR="00FF527B" w:rsidRPr="00F65A38" w:rsidRDefault="00FF527B" w:rsidP="00FF527B">
      <w:pPr>
        <w:jc w:val="center"/>
        <w:rPr>
          <w:b/>
          <w:sz w:val="60"/>
          <w:szCs w:val="60"/>
          <w:lang w:val="nn-NO"/>
        </w:rPr>
      </w:pPr>
      <w:bookmarkStart w:id="0" w:name="_GoBack"/>
      <w:bookmarkEnd w:id="0"/>
    </w:p>
    <w:p w14:paraId="5B1D4728" w14:textId="77777777" w:rsidR="00FF527B" w:rsidRPr="00256B7D" w:rsidRDefault="00FF527B" w:rsidP="00FF527B">
      <w:pPr>
        <w:jc w:val="center"/>
        <w:rPr>
          <w:b/>
          <w:sz w:val="60"/>
          <w:szCs w:val="60"/>
        </w:rPr>
      </w:pPr>
      <w:r w:rsidRPr="00256B7D">
        <w:rPr>
          <w:b/>
          <w:sz w:val="60"/>
          <w:szCs w:val="60"/>
        </w:rPr>
        <w:t>Matematikk 1P-Y</w:t>
      </w:r>
    </w:p>
    <w:p w14:paraId="5B1D4729" w14:textId="77777777" w:rsidR="00FF527B" w:rsidRPr="00256B7D" w:rsidRDefault="003F1C47" w:rsidP="00FF527B">
      <w:pPr>
        <w:jc w:val="center"/>
        <w:rPr>
          <w:b/>
          <w:sz w:val="44"/>
          <w:szCs w:val="44"/>
        </w:rPr>
      </w:pPr>
      <w:r w:rsidRPr="00256B7D">
        <w:rPr>
          <w:b/>
          <w:sz w:val="44"/>
          <w:szCs w:val="44"/>
        </w:rPr>
        <w:t>Helse- og oppvekstfag</w:t>
      </w:r>
      <w:r w:rsidRPr="00256B7D">
        <w:t xml:space="preserve"> </w:t>
      </w:r>
    </w:p>
    <w:p w14:paraId="5B1D472A" w14:textId="77777777" w:rsidR="00FF527B" w:rsidRPr="00256B7D" w:rsidRDefault="00FF527B" w:rsidP="00FF527B">
      <w:pPr>
        <w:rPr>
          <w:b/>
          <w:sz w:val="48"/>
          <w:szCs w:val="48"/>
        </w:rPr>
      </w:pPr>
    </w:p>
    <w:p w14:paraId="5B1D472B" w14:textId="77777777" w:rsidR="00FF527B" w:rsidRPr="00F65A38" w:rsidRDefault="003F1C47" w:rsidP="00FF527B">
      <w:pPr>
        <w:jc w:val="center"/>
        <w:rPr>
          <w:b/>
          <w:sz w:val="48"/>
          <w:szCs w:val="48"/>
          <w:lang w:val="nn-NO"/>
        </w:rPr>
      </w:pPr>
      <w:r w:rsidRPr="00F65A38">
        <w:rPr>
          <w:noProof/>
          <w:lang w:eastAsia="nb-NO"/>
        </w:rPr>
        <w:drawing>
          <wp:inline distT="0" distB="0" distL="0" distR="0" wp14:anchorId="5B1D497B" wp14:editId="5B1D497C">
            <wp:extent cx="3133725" cy="1019175"/>
            <wp:effectExtent l="0" t="0" r="9525" b="9525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D472C" w14:textId="77777777" w:rsidR="003F1C47" w:rsidRPr="00F65A38" w:rsidRDefault="003F1C47" w:rsidP="00FF527B">
      <w:pPr>
        <w:jc w:val="center"/>
        <w:rPr>
          <w:b/>
          <w:sz w:val="48"/>
          <w:szCs w:val="48"/>
          <w:lang w:val="nn-NO"/>
        </w:rPr>
      </w:pPr>
    </w:p>
    <w:p w14:paraId="5B1D472D" w14:textId="77777777" w:rsidR="003F1C47" w:rsidRPr="00F65A38" w:rsidRDefault="003F1C47" w:rsidP="00FF527B">
      <w:pPr>
        <w:jc w:val="center"/>
        <w:rPr>
          <w:b/>
          <w:sz w:val="48"/>
          <w:szCs w:val="48"/>
          <w:lang w:val="nn-NO"/>
        </w:rPr>
      </w:pPr>
    </w:p>
    <w:p w14:paraId="5B1D472E" w14:textId="77777777" w:rsidR="003F1C47" w:rsidRPr="00F65A38" w:rsidRDefault="003F1C47" w:rsidP="003F1C47">
      <w:pPr>
        <w:rPr>
          <w:i/>
          <w:sz w:val="28"/>
          <w:szCs w:val="28"/>
          <w:lang w:val="nn-NO"/>
        </w:rPr>
      </w:pPr>
      <w:r w:rsidRPr="00F65A38">
        <w:rPr>
          <w:i/>
          <w:sz w:val="28"/>
          <w:szCs w:val="28"/>
          <w:lang w:val="nn-NO"/>
        </w:rPr>
        <w:t>«Å kunne rekne i helse- og oppvekstfag inneber å bruke enkle framstillingar av statistikk og diagram i helsefremjande arbeid. Å kunne rekne er sentralt i arbeidet med problemstillingar omkring helse, ernæring og kosthald»</w:t>
      </w:r>
    </w:p>
    <w:p w14:paraId="5B1D472F" w14:textId="77777777" w:rsidR="00F762E3" w:rsidRPr="00F65A38" w:rsidRDefault="003F1C47" w:rsidP="00F762E3">
      <w:pPr>
        <w:jc w:val="center"/>
        <w:rPr>
          <w:sz w:val="20"/>
          <w:szCs w:val="20"/>
          <w:lang w:val="nn-NO"/>
        </w:rPr>
      </w:pPr>
      <w:r w:rsidRPr="00F65A38">
        <w:rPr>
          <w:sz w:val="20"/>
          <w:szCs w:val="20"/>
          <w:lang w:val="nn-NO"/>
        </w:rPr>
        <w:t xml:space="preserve"> </w:t>
      </w:r>
      <w:r w:rsidR="00F762E3" w:rsidRPr="00F65A38">
        <w:rPr>
          <w:sz w:val="20"/>
          <w:szCs w:val="20"/>
          <w:lang w:val="nn-NO"/>
        </w:rPr>
        <w:t xml:space="preserve">(Læreplan i felles programfag i Vg1 </w:t>
      </w:r>
      <w:r w:rsidRPr="00F65A38">
        <w:rPr>
          <w:sz w:val="20"/>
          <w:szCs w:val="20"/>
          <w:lang w:val="nn-NO"/>
        </w:rPr>
        <w:t>helse- og oppvekstfag</w:t>
      </w:r>
      <w:r w:rsidR="00F762E3" w:rsidRPr="00F65A38">
        <w:rPr>
          <w:sz w:val="20"/>
          <w:szCs w:val="20"/>
          <w:lang w:val="nn-NO"/>
        </w:rPr>
        <w:t>, Utdanningsdirektoratet)</w:t>
      </w:r>
    </w:p>
    <w:p w14:paraId="5B1D4730" w14:textId="77777777" w:rsidR="00FF527B" w:rsidRPr="00F65A38" w:rsidRDefault="00FF527B" w:rsidP="00FF527B">
      <w:pPr>
        <w:jc w:val="center"/>
        <w:rPr>
          <w:b/>
          <w:sz w:val="48"/>
          <w:szCs w:val="48"/>
          <w:lang w:val="nn-NO"/>
        </w:rPr>
      </w:pPr>
    </w:p>
    <w:p w14:paraId="5B1D4731" w14:textId="77777777" w:rsidR="00FF527B" w:rsidRPr="00F65A38" w:rsidRDefault="00FF527B" w:rsidP="00FF527B">
      <w:pPr>
        <w:jc w:val="center"/>
        <w:rPr>
          <w:b/>
          <w:sz w:val="48"/>
          <w:szCs w:val="48"/>
          <w:lang w:val="nn-NO"/>
        </w:rPr>
      </w:pPr>
    </w:p>
    <w:p w14:paraId="5B1D4732" w14:textId="77777777" w:rsidR="00FF527B" w:rsidRPr="00F65A38" w:rsidRDefault="00FF527B" w:rsidP="00FF527B">
      <w:pPr>
        <w:jc w:val="center"/>
        <w:rPr>
          <w:b/>
          <w:sz w:val="48"/>
          <w:szCs w:val="48"/>
          <w:lang w:val="nn-NO"/>
        </w:rPr>
      </w:pPr>
    </w:p>
    <w:p w14:paraId="5B1D4733" w14:textId="4B9C00E7" w:rsidR="00FF527B" w:rsidRPr="00F65A38" w:rsidRDefault="00FF527B" w:rsidP="00FF527B">
      <w:pPr>
        <w:jc w:val="center"/>
        <w:rPr>
          <w:b/>
          <w:sz w:val="48"/>
          <w:szCs w:val="48"/>
          <w:lang w:val="nn-NO"/>
        </w:rPr>
      </w:pPr>
      <w:r w:rsidRPr="00F65A38">
        <w:rPr>
          <w:b/>
          <w:sz w:val="48"/>
          <w:szCs w:val="48"/>
          <w:lang w:val="nn-NO"/>
        </w:rPr>
        <w:t>Yrkesrett</w:t>
      </w:r>
      <w:r w:rsidR="00A96EBF" w:rsidRPr="00F65A38">
        <w:rPr>
          <w:b/>
          <w:sz w:val="48"/>
          <w:szCs w:val="48"/>
          <w:lang w:val="nn-NO"/>
        </w:rPr>
        <w:t>a</w:t>
      </w:r>
      <w:r w:rsidRPr="00F65A38">
        <w:rPr>
          <w:b/>
          <w:sz w:val="48"/>
          <w:szCs w:val="48"/>
          <w:lang w:val="nn-NO"/>
        </w:rPr>
        <w:t xml:space="preserve"> oppg</w:t>
      </w:r>
      <w:r w:rsidR="00A96EBF" w:rsidRPr="00F65A38">
        <w:rPr>
          <w:b/>
          <w:sz w:val="48"/>
          <w:szCs w:val="48"/>
          <w:lang w:val="nn-NO"/>
        </w:rPr>
        <w:t>å</w:t>
      </w:r>
      <w:r w:rsidRPr="00F65A38">
        <w:rPr>
          <w:b/>
          <w:sz w:val="48"/>
          <w:szCs w:val="48"/>
          <w:lang w:val="nn-NO"/>
        </w:rPr>
        <w:t>ver</w:t>
      </w:r>
    </w:p>
    <w:p w14:paraId="5B1D4734" w14:textId="77777777" w:rsidR="007A71C9" w:rsidRPr="00F65A38" w:rsidRDefault="007A71C9">
      <w:pPr>
        <w:rPr>
          <w:lang w:val="nn-NO"/>
        </w:rPr>
      </w:pPr>
    </w:p>
    <w:p w14:paraId="5B1D4735" w14:textId="77777777" w:rsidR="001C3E46" w:rsidRPr="00F65A38" w:rsidRDefault="001C3E46">
      <w:pPr>
        <w:rPr>
          <w:lang w:val="nn-NO"/>
        </w:rPr>
      </w:pPr>
    </w:p>
    <w:p w14:paraId="5B1D4736" w14:textId="77777777" w:rsidR="001C3E46" w:rsidRPr="00F65A38" w:rsidRDefault="001C3E46">
      <w:pPr>
        <w:rPr>
          <w:lang w:val="nn-NO"/>
        </w:rPr>
      </w:pPr>
    </w:p>
    <w:sdt>
      <w:sdtPr>
        <w:rPr>
          <w:rFonts w:ascii="Cambria" w:eastAsiaTheme="minorHAnsi" w:hAnsi="Cambria" w:cstheme="minorBidi"/>
          <w:b/>
          <w:color w:val="auto"/>
          <w:sz w:val="22"/>
          <w:szCs w:val="22"/>
          <w:lang w:val="nn-NO" w:eastAsia="en-US"/>
        </w:rPr>
        <w:id w:val="-1592378998"/>
        <w:docPartObj>
          <w:docPartGallery w:val="Table of Contents"/>
          <w:docPartUnique/>
        </w:docPartObj>
      </w:sdtPr>
      <w:sdtEndPr>
        <w:rPr>
          <w:rFonts w:asciiTheme="minorHAnsi" w:hAnsiTheme="minorHAnsi"/>
          <w:bCs/>
        </w:rPr>
      </w:sdtEndPr>
      <w:sdtContent>
        <w:p w14:paraId="5B1D4737" w14:textId="77777777" w:rsidR="001C3E46" w:rsidRPr="00F65A38" w:rsidRDefault="00A96EBF">
          <w:pPr>
            <w:pStyle w:val="Overskriftforinnholdsfortegnelse"/>
            <w:rPr>
              <w:rFonts w:ascii="Cambria" w:hAnsi="Cambria"/>
              <w:b/>
              <w:lang w:val="nn-NO"/>
            </w:rPr>
          </w:pPr>
          <w:r w:rsidRPr="00F65A38">
            <w:rPr>
              <w:rFonts w:ascii="Cambria" w:hAnsi="Cambria"/>
              <w:b/>
              <w:lang w:val="nn-NO"/>
            </w:rPr>
            <w:t>Innhald</w:t>
          </w:r>
          <w:r w:rsidR="004302AC" w:rsidRPr="00F65A38">
            <w:rPr>
              <w:rFonts w:ascii="Cambria" w:hAnsi="Cambria"/>
              <w:b/>
              <w:lang w:val="nn-NO"/>
            </w:rPr>
            <w:t>soversikt</w:t>
          </w:r>
        </w:p>
        <w:p w14:paraId="5B1D4738" w14:textId="77777777" w:rsidR="001C3E46" w:rsidRPr="00F65A38" w:rsidRDefault="001C3E46" w:rsidP="001C3E46">
          <w:pPr>
            <w:rPr>
              <w:lang w:val="nn-NO" w:eastAsia="nb-NO"/>
            </w:rPr>
          </w:pPr>
        </w:p>
        <w:p w14:paraId="5B1D4739" w14:textId="77777777" w:rsidR="00E51763" w:rsidRPr="00F65A38" w:rsidRDefault="001C3E46">
          <w:pPr>
            <w:pStyle w:val="INNH1"/>
            <w:tabs>
              <w:tab w:val="right" w:leader="dot" w:pos="9062"/>
            </w:tabs>
            <w:rPr>
              <w:rFonts w:eastAsiaTheme="minorEastAsia"/>
              <w:noProof/>
              <w:lang w:val="nn-NO" w:eastAsia="nb-NO"/>
            </w:rPr>
          </w:pPr>
          <w:r w:rsidRPr="00F65A38">
            <w:rPr>
              <w:lang w:val="nn-NO"/>
            </w:rPr>
            <w:fldChar w:fldCharType="begin"/>
          </w:r>
          <w:r w:rsidRPr="00F65A38">
            <w:rPr>
              <w:lang w:val="nn-NO"/>
            </w:rPr>
            <w:instrText xml:space="preserve"> TOC \o "1-3" \h \z \u </w:instrText>
          </w:r>
          <w:r w:rsidRPr="00F65A38">
            <w:rPr>
              <w:lang w:val="nn-NO"/>
            </w:rPr>
            <w:fldChar w:fldCharType="separate"/>
          </w:r>
          <w:hyperlink w:anchor="_Toc408905753" w:history="1">
            <w:r w:rsidR="00E51763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Blandings</w:t>
            </w:r>
            <w:r w:rsidR="00A96EBF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tilhøve</w:t>
            </w:r>
            <w:r w:rsidR="00E51763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 xml:space="preserve"> i cellegift</w:t>
            </w:r>
            <w:r w:rsidR="00E51763" w:rsidRPr="00F65A38">
              <w:rPr>
                <w:noProof/>
                <w:webHidden/>
                <w:lang w:val="nn-NO"/>
              </w:rPr>
              <w:tab/>
            </w:r>
            <w:r w:rsidR="00E51763" w:rsidRPr="00F65A38">
              <w:rPr>
                <w:noProof/>
                <w:webHidden/>
                <w:lang w:val="nn-NO"/>
              </w:rPr>
              <w:fldChar w:fldCharType="begin"/>
            </w:r>
            <w:r w:rsidR="00E51763" w:rsidRPr="00F65A38">
              <w:rPr>
                <w:noProof/>
                <w:webHidden/>
                <w:lang w:val="nn-NO"/>
              </w:rPr>
              <w:instrText xml:space="preserve"> PAGEREF _Toc408905753 \h </w:instrText>
            </w:r>
            <w:r w:rsidR="00E51763" w:rsidRPr="00F65A38">
              <w:rPr>
                <w:noProof/>
                <w:webHidden/>
                <w:lang w:val="nn-NO"/>
              </w:rPr>
            </w:r>
            <w:r w:rsidR="00E51763" w:rsidRPr="00F65A38">
              <w:rPr>
                <w:noProof/>
                <w:webHidden/>
                <w:lang w:val="nn-NO"/>
              </w:rPr>
              <w:fldChar w:fldCharType="separate"/>
            </w:r>
            <w:r w:rsidR="003647CF">
              <w:rPr>
                <w:noProof/>
                <w:webHidden/>
                <w:lang w:val="nn-NO"/>
              </w:rPr>
              <w:t>3</w:t>
            </w:r>
            <w:r w:rsidR="00E51763" w:rsidRPr="00F65A38">
              <w:rPr>
                <w:noProof/>
                <w:webHidden/>
                <w:lang w:val="nn-NO"/>
              </w:rPr>
              <w:fldChar w:fldCharType="end"/>
            </w:r>
          </w:hyperlink>
        </w:p>
        <w:p w14:paraId="5B1D473A" w14:textId="77777777" w:rsidR="00E51763" w:rsidRPr="00F65A38" w:rsidRDefault="00E9167F">
          <w:pPr>
            <w:pStyle w:val="INNH1"/>
            <w:tabs>
              <w:tab w:val="right" w:leader="dot" w:pos="9062"/>
            </w:tabs>
            <w:rPr>
              <w:rFonts w:eastAsiaTheme="minorEastAsia"/>
              <w:noProof/>
              <w:lang w:val="nn-NO" w:eastAsia="nb-NO"/>
            </w:rPr>
          </w:pPr>
          <w:hyperlink w:anchor="_Toc408905755" w:history="1">
            <w:r w:rsidR="00E51763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Proporsjonalitet i ernæring</w:t>
            </w:r>
            <w:r w:rsidR="00E51763" w:rsidRPr="00F65A38">
              <w:rPr>
                <w:noProof/>
                <w:webHidden/>
                <w:lang w:val="nn-NO"/>
              </w:rPr>
              <w:tab/>
            </w:r>
            <w:r w:rsidR="00E51763" w:rsidRPr="00F65A38">
              <w:rPr>
                <w:noProof/>
                <w:webHidden/>
                <w:lang w:val="nn-NO"/>
              </w:rPr>
              <w:fldChar w:fldCharType="begin"/>
            </w:r>
            <w:r w:rsidR="00E51763" w:rsidRPr="00F65A38">
              <w:rPr>
                <w:noProof/>
                <w:webHidden/>
                <w:lang w:val="nn-NO"/>
              </w:rPr>
              <w:instrText xml:space="preserve"> PAGEREF _Toc408905755 \h </w:instrText>
            </w:r>
            <w:r w:rsidR="00E51763" w:rsidRPr="00F65A38">
              <w:rPr>
                <w:noProof/>
                <w:webHidden/>
                <w:lang w:val="nn-NO"/>
              </w:rPr>
            </w:r>
            <w:r w:rsidR="00E51763" w:rsidRPr="00F65A38">
              <w:rPr>
                <w:noProof/>
                <w:webHidden/>
                <w:lang w:val="nn-NO"/>
              </w:rPr>
              <w:fldChar w:fldCharType="separate"/>
            </w:r>
            <w:r w:rsidR="003647CF">
              <w:rPr>
                <w:noProof/>
                <w:webHidden/>
                <w:lang w:val="nn-NO"/>
              </w:rPr>
              <w:t>4</w:t>
            </w:r>
            <w:r w:rsidR="00E51763" w:rsidRPr="00F65A38">
              <w:rPr>
                <w:noProof/>
                <w:webHidden/>
                <w:lang w:val="nn-NO"/>
              </w:rPr>
              <w:fldChar w:fldCharType="end"/>
            </w:r>
          </w:hyperlink>
        </w:p>
        <w:p w14:paraId="5B1D473B" w14:textId="77777777" w:rsidR="00E51763" w:rsidRPr="00F65A38" w:rsidRDefault="00E9167F">
          <w:pPr>
            <w:pStyle w:val="INNH1"/>
            <w:tabs>
              <w:tab w:val="right" w:leader="dot" w:pos="9062"/>
            </w:tabs>
            <w:rPr>
              <w:rFonts w:eastAsiaTheme="minorEastAsia"/>
              <w:noProof/>
              <w:lang w:val="nn-NO" w:eastAsia="nb-NO"/>
            </w:rPr>
          </w:pPr>
          <w:hyperlink w:anchor="_Toc408905757" w:history="1">
            <w:r w:rsidR="00A96EBF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Formel for energimengd i næringsmiddel</w:t>
            </w:r>
            <w:r w:rsidR="00E51763" w:rsidRPr="00F65A38">
              <w:rPr>
                <w:noProof/>
                <w:webHidden/>
                <w:lang w:val="nn-NO"/>
              </w:rPr>
              <w:tab/>
            </w:r>
            <w:r w:rsidR="00E51763" w:rsidRPr="00F65A38">
              <w:rPr>
                <w:noProof/>
                <w:webHidden/>
                <w:lang w:val="nn-NO"/>
              </w:rPr>
              <w:fldChar w:fldCharType="begin"/>
            </w:r>
            <w:r w:rsidR="00E51763" w:rsidRPr="00F65A38">
              <w:rPr>
                <w:noProof/>
                <w:webHidden/>
                <w:lang w:val="nn-NO"/>
              </w:rPr>
              <w:instrText xml:space="preserve"> PAGEREF _Toc408905757 \h </w:instrText>
            </w:r>
            <w:r w:rsidR="00E51763" w:rsidRPr="00F65A38">
              <w:rPr>
                <w:noProof/>
                <w:webHidden/>
                <w:lang w:val="nn-NO"/>
              </w:rPr>
            </w:r>
            <w:r w:rsidR="00E51763" w:rsidRPr="00F65A38">
              <w:rPr>
                <w:noProof/>
                <w:webHidden/>
                <w:lang w:val="nn-NO"/>
              </w:rPr>
              <w:fldChar w:fldCharType="separate"/>
            </w:r>
            <w:r w:rsidR="003647CF">
              <w:rPr>
                <w:noProof/>
                <w:webHidden/>
                <w:lang w:val="nn-NO"/>
              </w:rPr>
              <w:t>5</w:t>
            </w:r>
            <w:r w:rsidR="00E51763" w:rsidRPr="00F65A38">
              <w:rPr>
                <w:noProof/>
                <w:webHidden/>
                <w:lang w:val="nn-NO"/>
              </w:rPr>
              <w:fldChar w:fldCharType="end"/>
            </w:r>
          </w:hyperlink>
        </w:p>
        <w:p w14:paraId="5B1D473C" w14:textId="77777777" w:rsidR="00E51763" w:rsidRPr="00F65A38" w:rsidRDefault="00E9167F">
          <w:pPr>
            <w:pStyle w:val="INNH1"/>
            <w:tabs>
              <w:tab w:val="right" w:leader="dot" w:pos="9062"/>
            </w:tabs>
            <w:rPr>
              <w:rFonts w:eastAsiaTheme="minorEastAsia"/>
              <w:noProof/>
              <w:lang w:val="nn-NO" w:eastAsia="nb-NO"/>
            </w:rPr>
          </w:pPr>
          <w:hyperlink w:anchor="_Toc408905763" w:history="1">
            <w:r w:rsidR="00E51763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Kosth</w:t>
            </w:r>
            <w:r w:rsidR="00A96EBF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a</w:t>
            </w:r>
            <w:r w:rsidR="00E51763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ld og prosentre</w:t>
            </w:r>
            <w:r w:rsidR="00A96EBF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k</w:t>
            </w:r>
            <w:r w:rsidR="00E51763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ning</w:t>
            </w:r>
            <w:r w:rsidR="00E51763" w:rsidRPr="00F65A38">
              <w:rPr>
                <w:noProof/>
                <w:webHidden/>
                <w:lang w:val="nn-NO"/>
              </w:rPr>
              <w:tab/>
            </w:r>
            <w:r w:rsidR="00E51763" w:rsidRPr="00F65A38">
              <w:rPr>
                <w:noProof/>
                <w:webHidden/>
                <w:lang w:val="nn-NO"/>
              </w:rPr>
              <w:fldChar w:fldCharType="begin"/>
            </w:r>
            <w:r w:rsidR="00E51763" w:rsidRPr="00F65A38">
              <w:rPr>
                <w:noProof/>
                <w:webHidden/>
                <w:lang w:val="nn-NO"/>
              </w:rPr>
              <w:instrText xml:space="preserve"> PAGEREF _Toc408905763 \h </w:instrText>
            </w:r>
            <w:r w:rsidR="00E51763" w:rsidRPr="00F65A38">
              <w:rPr>
                <w:noProof/>
                <w:webHidden/>
                <w:lang w:val="nn-NO"/>
              </w:rPr>
            </w:r>
            <w:r w:rsidR="00E51763" w:rsidRPr="00F65A38">
              <w:rPr>
                <w:noProof/>
                <w:webHidden/>
                <w:lang w:val="nn-NO"/>
              </w:rPr>
              <w:fldChar w:fldCharType="separate"/>
            </w:r>
            <w:r w:rsidR="003647CF">
              <w:rPr>
                <w:noProof/>
                <w:webHidden/>
                <w:lang w:val="nn-NO"/>
              </w:rPr>
              <w:t>7</w:t>
            </w:r>
            <w:r w:rsidR="00E51763" w:rsidRPr="00F65A38">
              <w:rPr>
                <w:noProof/>
                <w:webHidden/>
                <w:lang w:val="nn-NO"/>
              </w:rPr>
              <w:fldChar w:fldCharType="end"/>
            </w:r>
          </w:hyperlink>
        </w:p>
        <w:p w14:paraId="5B1D473D" w14:textId="77777777" w:rsidR="00E51763" w:rsidRPr="00F65A38" w:rsidRDefault="00E9167F">
          <w:pPr>
            <w:pStyle w:val="INNH1"/>
            <w:tabs>
              <w:tab w:val="right" w:leader="dot" w:pos="9062"/>
            </w:tabs>
            <w:rPr>
              <w:rFonts w:eastAsiaTheme="minorEastAsia"/>
              <w:noProof/>
              <w:lang w:val="nn-NO" w:eastAsia="nb-NO"/>
            </w:rPr>
          </w:pPr>
          <w:hyperlink w:anchor="_Toc408905768" w:history="1">
            <w:r w:rsidR="00E51763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Statistikk og prosentre</w:t>
            </w:r>
            <w:r w:rsidR="00A96EBF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k</w:t>
            </w:r>
            <w:r w:rsidR="00E51763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ning</w:t>
            </w:r>
            <w:r w:rsidR="00E51763" w:rsidRPr="00F65A38">
              <w:rPr>
                <w:noProof/>
                <w:webHidden/>
                <w:lang w:val="nn-NO"/>
              </w:rPr>
              <w:tab/>
            </w:r>
            <w:r w:rsidR="00E51763" w:rsidRPr="00F65A38">
              <w:rPr>
                <w:noProof/>
                <w:webHidden/>
                <w:lang w:val="nn-NO"/>
              </w:rPr>
              <w:fldChar w:fldCharType="begin"/>
            </w:r>
            <w:r w:rsidR="00E51763" w:rsidRPr="00F65A38">
              <w:rPr>
                <w:noProof/>
                <w:webHidden/>
                <w:lang w:val="nn-NO"/>
              </w:rPr>
              <w:instrText xml:space="preserve"> PAGEREF _Toc408905768 \h </w:instrText>
            </w:r>
            <w:r w:rsidR="00E51763" w:rsidRPr="00F65A38">
              <w:rPr>
                <w:noProof/>
                <w:webHidden/>
                <w:lang w:val="nn-NO"/>
              </w:rPr>
            </w:r>
            <w:r w:rsidR="00E51763" w:rsidRPr="00F65A38">
              <w:rPr>
                <w:noProof/>
                <w:webHidden/>
                <w:lang w:val="nn-NO"/>
              </w:rPr>
              <w:fldChar w:fldCharType="separate"/>
            </w:r>
            <w:r w:rsidR="003647CF">
              <w:rPr>
                <w:noProof/>
                <w:webHidden/>
                <w:lang w:val="nn-NO"/>
              </w:rPr>
              <w:t>9</w:t>
            </w:r>
            <w:r w:rsidR="00E51763" w:rsidRPr="00F65A38">
              <w:rPr>
                <w:noProof/>
                <w:webHidden/>
                <w:lang w:val="nn-NO"/>
              </w:rPr>
              <w:fldChar w:fldCharType="end"/>
            </w:r>
          </w:hyperlink>
        </w:p>
        <w:p w14:paraId="5B1D473E" w14:textId="77777777" w:rsidR="001C3E46" w:rsidRPr="00F65A38" w:rsidRDefault="001C3E46">
          <w:pPr>
            <w:rPr>
              <w:lang w:val="nn-NO"/>
            </w:rPr>
          </w:pPr>
          <w:r w:rsidRPr="00F65A38">
            <w:rPr>
              <w:b/>
              <w:bCs/>
              <w:lang w:val="nn-NO"/>
            </w:rPr>
            <w:fldChar w:fldCharType="end"/>
          </w:r>
        </w:p>
      </w:sdtContent>
    </w:sdt>
    <w:p w14:paraId="5B1D473F" w14:textId="77777777" w:rsidR="001C3E46" w:rsidRPr="00F65A38" w:rsidRDefault="001C3E46">
      <w:pPr>
        <w:rPr>
          <w:lang w:val="nn-NO"/>
        </w:rPr>
      </w:pPr>
    </w:p>
    <w:p w14:paraId="5B1D4740" w14:textId="77777777" w:rsidR="001C3E46" w:rsidRPr="00F65A38" w:rsidRDefault="001C3E46">
      <w:pPr>
        <w:spacing w:after="160" w:line="259" w:lineRule="auto"/>
        <w:rPr>
          <w:lang w:val="nn-NO"/>
        </w:rPr>
      </w:pPr>
      <w:r w:rsidRPr="00F65A38">
        <w:rPr>
          <w:lang w:val="nn-NO"/>
        </w:rPr>
        <w:br w:type="page"/>
      </w:r>
    </w:p>
    <w:p w14:paraId="5196E016" w14:textId="77777777" w:rsidR="00B9316C" w:rsidRDefault="00B9316C" w:rsidP="001C3E46">
      <w:pPr>
        <w:keepNext/>
        <w:keepLines/>
        <w:spacing w:before="480" w:after="0"/>
        <w:jc w:val="center"/>
        <w:outlineLvl w:val="0"/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</w:pPr>
      <w:bookmarkStart w:id="1" w:name="_Toc408905753"/>
    </w:p>
    <w:p w14:paraId="5B1D4741" w14:textId="77777777" w:rsidR="001C3E46" w:rsidRPr="00F65A38" w:rsidRDefault="00A96EBF" w:rsidP="001C3E46">
      <w:pPr>
        <w:keepNext/>
        <w:keepLines/>
        <w:spacing w:before="480" w:after="0"/>
        <w:jc w:val="center"/>
        <w:outlineLvl w:val="0"/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</w:pPr>
      <w:r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Blandingstilhøve</w:t>
      </w:r>
      <w:r w:rsidR="001C3E46"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 xml:space="preserve"> i </w:t>
      </w:r>
      <w:r w:rsidR="003F1C47"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cellegift</w:t>
      </w:r>
      <w:bookmarkEnd w:id="1"/>
    </w:p>
    <w:p w14:paraId="5B1D4742" w14:textId="77777777" w:rsidR="001C3E46" w:rsidRPr="00F65A38" w:rsidRDefault="001C3E46" w:rsidP="001C3E46">
      <w:pPr>
        <w:keepNext/>
        <w:keepLines/>
        <w:spacing w:before="200" w:after="0"/>
        <w:outlineLvl w:val="1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</w:p>
    <w:p w14:paraId="5B1D4743" w14:textId="77777777" w:rsidR="001C3E46" w:rsidRPr="00F65A38" w:rsidRDefault="003F1C47" w:rsidP="003F1C47">
      <w:pPr>
        <w:rPr>
          <w:lang w:val="nn-NO"/>
        </w:rPr>
      </w:pPr>
      <w:r w:rsidRPr="00F65A38">
        <w:rPr>
          <w:lang w:val="nn-NO"/>
        </w:rPr>
        <w:t>Du skal blande cellegift til behandling av e</w:t>
      </w:r>
      <w:r w:rsidR="00A96EBF" w:rsidRPr="00F65A38">
        <w:rPr>
          <w:lang w:val="nn-NO"/>
        </w:rPr>
        <w:t>i</w:t>
      </w:r>
      <w:r w:rsidRPr="00F65A38">
        <w:rPr>
          <w:lang w:val="nn-NO"/>
        </w:rPr>
        <w:t xml:space="preserve">n pasient. Før </w:t>
      </w:r>
      <w:r w:rsidR="00A96EBF" w:rsidRPr="00F65A38">
        <w:rPr>
          <w:lang w:val="nn-NO"/>
        </w:rPr>
        <w:t xml:space="preserve">han kan få </w:t>
      </w:r>
      <w:r w:rsidRPr="00F65A38">
        <w:rPr>
          <w:lang w:val="nn-NO"/>
        </w:rPr>
        <w:t>cellegift</w:t>
      </w:r>
      <w:r w:rsidR="00A96EBF" w:rsidRPr="00F65A38">
        <w:rPr>
          <w:lang w:val="nn-NO"/>
        </w:rPr>
        <w:t>a</w:t>
      </w:r>
      <w:r w:rsidRPr="00F65A38">
        <w:rPr>
          <w:lang w:val="nn-NO"/>
        </w:rPr>
        <w:t xml:space="preserve">, må </w:t>
      </w:r>
      <w:r w:rsidR="00A96EBF" w:rsidRPr="00F65A38">
        <w:rPr>
          <w:lang w:val="nn-NO"/>
        </w:rPr>
        <w:t>ho</w:t>
      </w:r>
      <w:r w:rsidRPr="00F65A38">
        <w:rPr>
          <w:lang w:val="nn-NO"/>
        </w:rPr>
        <w:t xml:space="preserve"> bland</w:t>
      </w:r>
      <w:r w:rsidR="00A96EBF" w:rsidRPr="00F65A38">
        <w:rPr>
          <w:lang w:val="nn-NO"/>
        </w:rPr>
        <w:t>a</w:t>
      </w:r>
      <w:r w:rsidRPr="00F65A38">
        <w:rPr>
          <w:lang w:val="nn-NO"/>
        </w:rPr>
        <w:t>s</w:t>
      </w:r>
      <w:r w:rsidR="00A96EBF" w:rsidRPr="00F65A38">
        <w:rPr>
          <w:lang w:val="nn-NO"/>
        </w:rPr>
        <w:t>t</w:t>
      </w:r>
      <w:r w:rsidRPr="00F65A38">
        <w:rPr>
          <w:lang w:val="nn-NO"/>
        </w:rPr>
        <w:t xml:space="preserve"> med e</w:t>
      </w:r>
      <w:r w:rsidR="00A96EBF" w:rsidRPr="00F65A38">
        <w:rPr>
          <w:lang w:val="nn-NO"/>
        </w:rPr>
        <w:t>i</w:t>
      </w:r>
      <w:r w:rsidRPr="00F65A38">
        <w:rPr>
          <w:lang w:val="nn-NO"/>
        </w:rPr>
        <w:t xml:space="preserve"> steril salt</w:t>
      </w:r>
      <w:r w:rsidR="0083707E" w:rsidRPr="00F65A38">
        <w:rPr>
          <w:lang w:val="nn-NO"/>
        </w:rPr>
        <w:t>v</w:t>
      </w:r>
      <w:r w:rsidR="00F65A38">
        <w:rPr>
          <w:lang w:val="nn-NO"/>
        </w:rPr>
        <w:t>as</w:t>
      </w:r>
      <w:r w:rsidR="0083707E" w:rsidRPr="00F65A38">
        <w:rPr>
          <w:lang w:val="nn-NO"/>
        </w:rPr>
        <w:t>s</w:t>
      </w:r>
      <w:r w:rsidRPr="00F65A38">
        <w:rPr>
          <w:lang w:val="nn-NO"/>
        </w:rPr>
        <w:t>lø</w:t>
      </w:r>
      <w:r w:rsidR="00A96EBF" w:rsidRPr="00F65A38">
        <w:rPr>
          <w:lang w:val="nn-NO"/>
        </w:rPr>
        <w:t>ys</w:t>
      </w:r>
      <w:r w:rsidRPr="00F65A38">
        <w:rPr>
          <w:lang w:val="nn-NO"/>
        </w:rPr>
        <w:t xml:space="preserve">ing i </w:t>
      </w:r>
      <w:r w:rsidR="00A96EBF" w:rsidRPr="00F65A38">
        <w:rPr>
          <w:lang w:val="nn-NO"/>
        </w:rPr>
        <w:t>tilhøvet</w:t>
      </w:r>
      <w:r w:rsidRPr="00F65A38">
        <w:rPr>
          <w:lang w:val="nn-NO"/>
        </w:rPr>
        <w:t xml:space="preserve"> 1 : 5.</w:t>
      </w:r>
    </w:p>
    <w:p w14:paraId="5B1D4744" w14:textId="77777777" w:rsidR="00C17A54" w:rsidRPr="00F65A38" w:rsidRDefault="001C3E46" w:rsidP="0083707E">
      <w:pPr>
        <w:keepNext/>
        <w:keepLines/>
        <w:tabs>
          <w:tab w:val="left" w:pos="2880"/>
        </w:tabs>
        <w:spacing w:before="200" w:after="0"/>
        <w:outlineLvl w:val="1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bookmarkStart w:id="2" w:name="_Toc406657412"/>
      <w:bookmarkStart w:id="3" w:name="_Toc408298055"/>
      <w:bookmarkStart w:id="4" w:name="_Toc408306257"/>
      <w:bookmarkStart w:id="5" w:name="_Toc408313954"/>
      <w:bookmarkStart w:id="6" w:name="_Toc408514014"/>
      <w:bookmarkStart w:id="7" w:name="_Toc408518441"/>
      <w:bookmarkStart w:id="8" w:name="_Toc408903143"/>
      <w:bookmarkStart w:id="9" w:name="_Toc408905754"/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Oppg</w:t>
      </w:r>
      <w:r w:rsidR="00A96EBF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å</w:t>
      </w: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ve</w:t>
      </w:r>
      <w:bookmarkEnd w:id="2"/>
      <w:bookmarkEnd w:id="3"/>
      <w:bookmarkEnd w:id="4"/>
      <w:r w:rsidR="003F1C47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r</w:t>
      </w:r>
      <w:bookmarkEnd w:id="5"/>
      <w:bookmarkEnd w:id="6"/>
      <w:bookmarkEnd w:id="7"/>
      <w:bookmarkEnd w:id="8"/>
      <w:bookmarkEnd w:id="9"/>
      <w:r w:rsidR="0083707E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ab/>
      </w:r>
    </w:p>
    <w:p w14:paraId="5B1D4745" w14:textId="77777777" w:rsidR="001C3E46" w:rsidRPr="00F65A38" w:rsidRDefault="00A96EBF" w:rsidP="003F1C47">
      <w:pPr>
        <w:pStyle w:val="Listeavsnitt"/>
        <w:numPr>
          <w:ilvl w:val="0"/>
          <w:numId w:val="16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3F1C47" w:rsidRPr="00F65A38">
        <w:rPr>
          <w:rFonts w:ascii="Calibri" w:eastAsia="Calibri" w:hAnsi="Calibri" w:cs="Times New Roman"/>
          <w:lang w:val="nn-NO"/>
        </w:rPr>
        <w:t xml:space="preserve"> mange milliliter va</w:t>
      </w:r>
      <w:r w:rsidRPr="00F65A38">
        <w:rPr>
          <w:rFonts w:ascii="Calibri" w:eastAsia="Calibri" w:hAnsi="Calibri" w:cs="Times New Roman"/>
          <w:lang w:val="nn-NO"/>
        </w:rPr>
        <w:t>t</w:t>
      </w:r>
      <w:r w:rsidR="003F1C47" w:rsidRPr="00F65A38">
        <w:rPr>
          <w:rFonts w:ascii="Calibri" w:eastAsia="Calibri" w:hAnsi="Calibri" w:cs="Times New Roman"/>
          <w:lang w:val="nn-NO"/>
        </w:rPr>
        <w:t>n må du tilset</w:t>
      </w:r>
      <w:r w:rsidRPr="00F65A38">
        <w:rPr>
          <w:rFonts w:ascii="Calibri" w:eastAsia="Calibri" w:hAnsi="Calibri" w:cs="Times New Roman"/>
          <w:lang w:val="nn-NO"/>
        </w:rPr>
        <w:t>j</w:t>
      </w:r>
      <w:r w:rsidR="003F1C47" w:rsidRPr="00F65A38">
        <w:rPr>
          <w:rFonts w:ascii="Calibri" w:eastAsia="Calibri" w:hAnsi="Calibri" w:cs="Times New Roman"/>
          <w:lang w:val="nn-NO"/>
        </w:rPr>
        <w:t>e når du bruk</w:t>
      </w:r>
      <w:r w:rsidRPr="00F65A38">
        <w:rPr>
          <w:rFonts w:ascii="Calibri" w:eastAsia="Calibri" w:hAnsi="Calibri" w:cs="Times New Roman"/>
          <w:lang w:val="nn-NO"/>
        </w:rPr>
        <w:t>a</w:t>
      </w:r>
      <w:r w:rsidR="003F1C47" w:rsidRPr="00F65A38">
        <w:rPr>
          <w:rFonts w:ascii="Calibri" w:eastAsia="Calibri" w:hAnsi="Calibri" w:cs="Times New Roman"/>
          <w:lang w:val="nn-NO"/>
        </w:rPr>
        <w:t>r 200 ml cellegift?</w:t>
      </w:r>
    </w:p>
    <w:p w14:paraId="5B1D4746" w14:textId="77777777" w:rsidR="00CD3B03" w:rsidRPr="00F65A38" w:rsidRDefault="00A96EBF" w:rsidP="00CD3B03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3F1C47" w:rsidRPr="00F65A38">
        <w:rPr>
          <w:rFonts w:ascii="Calibri" w:eastAsia="Calibri" w:hAnsi="Calibri" w:cs="Times New Roman"/>
          <w:lang w:val="nn-NO"/>
        </w:rPr>
        <w:t xml:space="preserve"> my</w:t>
      </w:r>
      <w:r w:rsidRPr="00F65A38">
        <w:rPr>
          <w:rFonts w:ascii="Calibri" w:eastAsia="Calibri" w:hAnsi="Calibri" w:cs="Times New Roman"/>
          <w:lang w:val="nn-NO"/>
        </w:rPr>
        <w:t>kj</w:t>
      </w:r>
      <w:r w:rsidR="003F1C47" w:rsidRPr="00F65A38">
        <w:rPr>
          <w:rFonts w:ascii="Calibri" w:eastAsia="Calibri" w:hAnsi="Calibri" w:cs="Times New Roman"/>
          <w:lang w:val="nn-NO"/>
        </w:rPr>
        <w:t>e ferdigbland</w:t>
      </w:r>
      <w:r w:rsidRPr="00F65A38">
        <w:rPr>
          <w:rFonts w:ascii="Calibri" w:eastAsia="Calibri" w:hAnsi="Calibri" w:cs="Times New Roman"/>
          <w:lang w:val="nn-NO"/>
        </w:rPr>
        <w:t>a</w:t>
      </w:r>
      <w:r w:rsidR="003F1C47" w:rsidRPr="00F65A38">
        <w:rPr>
          <w:rFonts w:ascii="Calibri" w:eastAsia="Calibri" w:hAnsi="Calibri" w:cs="Times New Roman"/>
          <w:lang w:val="nn-NO"/>
        </w:rPr>
        <w:t xml:space="preserve"> cellegift får du d</w:t>
      </w:r>
      <w:r w:rsidRPr="00F65A38">
        <w:rPr>
          <w:rFonts w:ascii="Calibri" w:eastAsia="Calibri" w:hAnsi="Calibri" w:cs="Times New Roman"/>
          <w:lang w:val="nn-NO"/>
        </w:rPr>
        <w:t>å</w:t>
      </w:r>
      <w:r w:rsidR="003F1C47" w:rsidRPr="00F65A38">
        <w:rPr>
          <w:rFonts w:ascii="Calibri" w:eastAsia="Calibri" w:hAnsi="Calibri" w:cs="Times New Roman"/>
          <w:lang w:val="nn-NO"/>
        </w:rPr>
        <w:t>?</w:t>
      </w:r>
    </w:p>
    <w:p w14:paraId="5B1D474A" w14:textId="77777777" w:rsidR="00CD3B03" w:rsidRPr="00F65A38" w:rsidRDefault="00CD3B03" w:rsidP="00CD3B03">
      <w:pPr>
        <w:pStyle w:val="Listeavsnitt"/>
        <w:rPr>
          <w:color w:val="0000FF"/>
          <w:u w:val="double"/>
          <w:lang w:val="nn-NO"/>
        </w:rPr>
      </w:pPr>
    </w:p>
    <w:p w14:paraId="5B1D474B" w14:textId="77777777" w:rsidR="003F1C47" w:rsidRPr="00F65A38" w:rsidRDefault="00A96EBF" w:rsidP="003F1C47">
      <w:pPr>
        <w:pStyle w:val="Listeavsnitt"/>
        <w:numPr>
          <w:ilvl w:val="0"/>
          <w:numId w:val="16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3F1C47" w:rsidRPr="00F65A38">
        <w:rPr>
          <w:rFonts w:ascii="Calibri" w:eastAsia="Calibri" w:hAnsi="Calibri" w:cs="Times New Roman"/>
          <w:lang w:val="nn-NO"/>
        </w:rPr>
        <w:t xml:space="preserve"> mange milliliter va</w:t>
      </w:r>
      <w:r w:rsidRPr="00F65A38">
        <w:rPr>
          <w:rFonts w:ascii="Calibri" w:eastAsia="Calibri" w:hAnsi="Calibri" w:cs="Times New Roman"/>
          <w:lang w:val="nn-NO"/>
        </w:rPr>
        <w:t>t</w:t>
      </w:r>
      <w:r w:rsidR="003F1C47" w:rsidRPr="00F65A38">
        <w:rPr>
          <w:rFonts w:ascii="Calibri" w:eastAsia="Calibri" w:hAnsi="Calibri" w:cs="Times New Roman"/>
          <w:lang w:val="nn-NO"/>
        </w:rPr>
        <w:t>n må du tilset</w:t>
      </w:r>
      <w:r w:rsidRPr="00F65A38">
        <w:rPr>
          <w:rFonts w:ascii="Calibri" w:eastAsia="Calibri" w:hAnsi="Calibri" w:cs="Times New Roman"/>
          <w:lang w:val="nn-NO"/>
        </w:rPr>
        <w:t>j</w:t>
      </w:r>
      <w:r w:rsidR="003F1C47" w:rsidRPr="00F65A38">
        <w:rPr>
          <w:rFonts w:ascii="Calibri" w:eastAsia="Calibri" w:hAnsi="Calibri" w:cs="Times New Roman"/>
          <w:lang w:val="nn-NO"/>
        </w:rPr>
        <w:t>e når du bruk</w:t>
      </w:r>
      <w:r w:rsidRPr="00F65A38">
        <w:rPr>
          <w:rFonts w:ascii="Calibri" w:eastAsia="Calibri" w:hAnsi="Calibri" w:cs="Times New Roman"/>
          <w:lang w:val="nn-NO"/>
        </w:rPr>
        <w:t>a</w:t>
      </w:r>
      <w:r w:rsidR="003F1C47" w:rsidRPr="00F65A38">
        <w:rPr>
          <w:rFonts w:ascii="Calibri" w:eastAsia="Calibri" w:hAnsi="Calibri" w:cs="Times New Roman"/>
          <w:lang w:val="nn-NO"/>
        </w:rPr>
        <w:t>r 250 ml cellegift?</w:t>
      </w:r>
    </w:p>
    <w:p w14:paraId="5B1D474C" w14:textId="77777777" w:rsidR="003F1C47" w:rsidRPr="00F65A38" w:rsidRDefault="00A96EBF" w:rsidP="003F1C47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3F1C47" w:rsidRPr="00F65A38">
        <w:rPr>
          <w:rFonts w:ascii="Calibri" w:eastAsia="Calibri" w:hAnsi="Calibri" w:cs="Times New Roman"/>
          <w:lang w:val="nn-NO"/>
        </w:rPr>
        <w:t xml:space="preserve"> my</w:t>
      </w:r>
      <w:r w:rsidRPr="00F65A38">
        <w:rPr>
          <w:rFonts w:ascii="Calibri" w:eastAsia="Calibri" w:hAnsi="Calibri" w:cs="Times New Roman"/>
          <w:lang w:val="nn-NO"/>
        </w:rPr>
        <w:t>kj</w:t>
      </w:r>
      <w:r w:rsidR="003F1C47" w:rsidRPr="00F65A38">
        <w:rPr>
          <w:rFonts w:ascii="Calibri" w:eastAsia="Calibri" w:hAnsi="Calibri" w:cs="Times New Roman"/>
          <w:lang w:val="nn-NO"/>
        </w:rPr>
        <w:t>e ferdigbland</w:t>
      </w:r>
      <w:r w:rsidRPr="00F65A38">
        <w:rPr>
          <w:rFonts w:ascii="Calibri" w:eastAsia="Calibri" w:hAnsi="Calibri" w:cs="Times New Roman"/>
          <w:lang w:val="nn-NO"/>
        </w:rPr>
        <w:t>a</w:t>
      </w:r>
      <w:r w:rsidR="003F1C47" w:rsidRPr="00F65A38">
        <w:rPr>
          <w:rFonts w:ascii="Calibri" w:eastAsia="Calibri" w:hAnsi="Calibri" w:cs="Times New Roman"/>
          <w:lang w:val="nn-NO"/>
        </w:rPr>
        <w:t xml:space="preserve"> cellegift får du d</w:t>
      </w:r>
      <w:r w:rsidRPr="00F65A38">
        <w:rPr>
          <w:rFonts w:ascii="Calibri" w:eastAsia="Calibri" w:hAnsi="Calibri" w:cs="Times New Roman"/>
          <w:lang w:val="nn-NO"/>
        </w:rPr>
        <w:t>å</w:t>
      </w:r>
      <w:r w:rsidR="003F1C47" w:rsidRPr="00F65A38">
        <w:rPr>
          <w:rFonts w:ascii="Calibri" w:eastAsia="Calibri" w:hAnsi="Calibri" w:cs="Times New Roman"/>
          <w:lang w:val="nn-NO"/>
        </w:rPr>
        <w:t>?</w:t>
      </w:r>
    </w:p>
    <w:p w14:paraId="5B1D4750" w14:textId="77777777" w:rsidR="00CD3B03" w:rsidRPr="00F65A38" w:rsidRDefault="00CD3B03" w:rsidP="00CD3B03">
      <w:pPr>
        <w:pStyle w:val="Listeavsnitt"/>
        <w:rPr>
          <w:color w:val="0000FF"/>
          <w:u w:val="double"/>
          <w:lang w:val="nn-NO"/>
        </w:rPr>
      </w:pPr>
    </w:p>
    <w:p w14:paraId="5B1D4751" w14:textId="77777777" w:rsidR="003F1C47" w:rsidRPr="00F65A38" w:rsidRDefault="00A96EBF" w:rsidP="003F1C47">
      <w:pPr>
        <w:pStyle w:val="Listeavsnitt"/>
        <w:numPr>
          <w:ilvl w:val="0"/>
          <w:numId w:val="16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1B74C9" w:rsidRPr="00F65A38">
        <w:rPr>
          <w:rFonts w:ascii="Calibri" w:eastAsia="Calibri" w:hAnsi="Calibri" w:cs="Times New Roman"/>
          <w:lang w:val="nn-NO"/>
        </w:rPr>
        <w:t xml:space="preserve"> my</w:t>
      </w:r>
      <w:r w:rsidRPr="00F65A38">
        <w:rPr>
          <w:rFonts w:ascii="Calibri" w:eastAsia="Calibri" w:hAnsi="Calibri" w:cs="Times New Roman"/>
          <w:lang w:val="nn-NO"/>
        </w:rPr>
        <w:t>kj</w:t>
      </w:r>
      <w:r w:rsidR="001B74C9" w:rsidRPr="00F65A38">
        <w:rPr>
          <w:rFonts w:ascii="Calibri" w:eastAsia="Calibri" w:hAnsi="Calibri" w:cs="Times New Roman"/>
          <w:lang w:val="nn-NO"/>
        </w:rPr>
        <w:t xml:space="preserve">e </w:t>
      </w:r>
      <w:r w:rsidR="00B23382" w:rsidRPr="00F65A38">
        <w:rPr>
          <w:rFonts w:ascii="Calibri" w:eastAsia="Calibri" w:hAnsi="Calibri" w:cs="Times New Roman"/>
          <w:lang w:val="nn-NO"/>
        </w:rPr>
        <w:t>cellegift</w:t>
      </w:r>
      <w:r w:rsidRPr="00F65A38">
        <w:rPr>
          <w:rFonts w:ascii="Calibri" w:eastAsia="Calibri" w:hAnsi="Calibri" w:cs="Times New Roman"/>
          <w:lang w:val="nn-NO"/>
        </w:rPr>
        <w:t xml:space="preserve"> treng</w:t>
      </w:r>
      <w:r w:rsidR="001B74C9" w:rsidRPr="00F65A38">
        <w:rPr>
          <w:rFonts w:ascii="Calibri" w:eastAsia="Calibri" w:hAnsi="Calibri" w:cs="Times New Roman"/>
          <w:lang w:val="nn-NO"/>
        </w:rPr>
        <w:t xml:space="preserve"> du til 500 ml va</w:t>
      </w:r>
      <w:r w:rsidRPr="00F65A38">
        <w:rPr>
          <w:rFonts w:ascii="Calibri" w:eastAsia="Calibri" w:hAnsi="Calibri" w:cs="Times New Roman"/>
          <w:lang w:val="nn-NO"/>
        </w:rPr>
        <w:t>t</w:t>
      </w:r>
      <w:r w:rsidR="001B74C9" w:rsidRPr="00F65A38">
        <w:rPr>
          <w:rFonts w:ascii="Calibri" w:eastAsia="Calibri" w:hAnsi="Calibri" w:cs="Times New Roman"/>
          <w:lang w:val="nn-NO"/>
        </w:rPr>
        <w:t>n?</w:t>
      </w:r>
    </w:p>
    <w:p w14:paraId="5B1D4752" w14:textId="77777777" w:rsidR="001B74C9" w:rsidRPr="00F65A38" w:rsidRDefault="00A96EBF" w:rsidP="001B74C9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1B74C9" w:rsidRPr="00F65A38">
        <w:rPr>
          <w:rFonts w:ascii="Calibri" w:eastAsia="Calibri" w:hAnsi="Calibri" w:cs="Times New Roman"/>
          <w:lang w:val="nn-NO"/>
        </w:rPr>
        <w:t xml:space="preserve"> my</w:t>
      </w:r>
      <w:r w:rsidRPr="00F65A38">
        <w:rPr>
          <w:rFonts w:ascii="Calibri" w:eastAsia="Calibri" w:hAnsi="Calibri" w:cs="Times New Roman"/>
          <w:lang w:val="nn-NO"/>
        </w:rPr>
        <w:t>kj</w:t>
      </w:r>
      <w:r w:rsidR="001B74C9" w:rsidRPr="00F65A38">
        <w:rPr>
          <w:rFonts w:ascii="Calibri" w:eastAsia="Calibri" w:hAnsi="Calibri" w:cs="Times New Roman"/>
          <w:lang w:val="nn-NO"/>
        </w:rPr>
        <w:t>e ferdigbland</w:t>
      </w:r>
      <w:r w:rsidRPr="00F65A38">
        <w:rPr>
          <w:rFonts w:ascii="Calibri" w:eastAsia="Calibri" w:hAnsi="Calibri" w:cs="Times New Roman"/>
          <w:lang w:val="nn-NO"/>
        </w:rPr>
        <w:t>a</w:t>
      </w:r>
      <w:r w:rsidR="001B74C9" w:rsidRPr="00F65A38">
        <w:rPr>
          <w:rFonts w:ascii="Calibri" w:eastAsia="Calibri" w:hAnsi="Calibri" w:cs="Times New Roman"/>
          <w:lang w:val="nn-NO"/>
        </w:rPr>
        <w:t xml:space="preserve"> cellegift får du d</w:t>
      </w:r>
      <w:r w:rsidRPr="00F65A38">
        <w:rPr>
          <w:rFonts w:ascii="Calibri" w:eastAsia="Calibri" w:hAnsi="Calibri" w:cs="Times New Roman"/>
          <w:lang w:val="nn-NO"/>
        </w:rPr>
        <w:t>å</w:t>
      </w:r>
      <w:r w:rsidR="001B74C9" w:rsidRPr="00F65A38">
        <w:rPr>
          <w:rFonts w:ascii="Calibri" w:eastAsia="Calibri" w:hAnsi="Calibri" w:cs="Times New Roman"/>
          <w:lang w:val="nn-NO"/>
        </w:rPr>
        <w:t>?</w:t>
      </w:r>
    </w:p>
    <w:p w14:paraId="5B1D4756" w14:textId="77777777" w:rsidR="00CD3B03" w:rsidRPr="00F65A38" w:rsidRDefault="00CD3B03" w:rsidP="001B74C9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757" w14:textId="77777777" w:rsidR="001B74C9" w:rsidRPr="00F65A38" w:rsidRDefault="00A96EBF" w:rsidP="001B74C9">
      <w:pPr>
        <w:pStyle w:val="Listeavsnitt"/>
        <w:numPr>
          <w:ilvl w:val="0"/>
          <w:numId w:val="16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1B74C9" w:rsidRPr="00F65A38">
        <w:rPr>
          <w:rFonts w:ascii="Calibri" w:eastAsia="Calibri" w:hAnsi="Calibri" w:cs="Times New Roman"/>
          <w:lang w:val="nn-NO"/>
        </w:rPr>
        <w:t xml:space="preserve"> my</w:t>
      </w:r>
      <w:r w:rsidRPr="00F65A38">
        <w:rPr>
          <w:rFonts w:ascii="Calibri" w:eastAsia="Calibri" w:hAnsi="Calibri" w:cs="Times New Roman"/>
          <w:lang w:val="nn-NO"/>
        </w:rPr>
        <w:t>kj</w:t>
      </w:r>
      <w:r w:rsidR="001B74C9" w:rsidRPr="00F65A38">
        <w:rPr>
          <w:rFonts w:ascii="Calibri" w:eastAsia="Calibri" w:hAnsi="Calibri" w:cs="Times New Roman"/>
          <w:lang w:val="nn-NO"/>
        </w:rPr>
        <w:t xml:space="preserve">e </w:t>
      </w:r>
      <w:r w:rsidR="00B23382" w:rsidRPr="00F65A38">
        <w:rPr>
          <w:rFonts w:ascii="Calibri" w:eastAsia="Calibri" w:hAnsi="Calibri" w:cs="Times New Roman"/>
          <w:lang w:val="nn-NO"/>
        </w:rPr>
        <w:t>cellegift</w:t>
      </w:r>
      <w:r w:rsidRPr="00F65A38">
        <w:rPr>
          <w:rFonts w:ascii="Calibri" w:eastAsia="Calibri" w:hAnsi="Calibri" w:cs="Times New Roman"/>
          <w:lang w:val="nn-NO"/>
        </w:rPr>
        <w:t xml:space="preserve"> treng</w:t>
      </w:r>
      <w:r w:rsidR="001B74C9" w:rsidRPr="00F65A38">
        <w:rPr>
          <w:rFonts w:ascii="Calibri" w:eastAsia="Calibri" w:hAnsi="Calibri" w:cs="Times New Roman"/>
          <w:lang w:val="nn-NO"/>
        </w:rPr>
        <w:t xml:space="preserve"> du til 350 ml va</w:t>
      </w:r>
      <w:r w:rsidRPr="00F65A38">
        <w:rPr>
          <w:rFonts w:ascii="Calibri" w:eastAsia="Calibri" w:hAnsi="Calibri" w:cs="Times New Roman"/>
          <w:lang w:val="nn-NO"/>
        </w:rPr>
        <w:t>t</w:t>
      </w:r>
      <w:r w:rsidR="001B74C9" w:rsidRPr="00F65A38">
        <w:rPr>
          <w:rFonts w:ascii="Calibri" w:eastAsia="Calibri" w:hAnsi="Calibri" w:cs="Times New Roman"/>
          <w:lang w:val="nn-NO"/>
        </w:rPr>
        <w:t>n?</w:t>
      </w:r>
    </w:p>
    <w:p w14:paraId="5B1D4758" w14:textId="77777777" w:rsidR="00CD3B03" w:rsidRPr="00F65A38" w:rsidRDefault="00A96EBF" w:rsidP="00CD3B03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1B74C9" w:rsidRPr="00F65A38">
        <w:rPr>
          <w:rFonts w:ascii="Calibri" w:eastAsia="Calibri" w:hAnsi="Calibri" w:cs="Times New Roman"/>
          <w:lang w:val="nn-NO"/>
        </w:rPr>
        <w:t xml:space="preserve"> my</w:t>
      </w:r>
      <w:r w:rsidRPr="00F65A38">
        <w:rPr>
          <w:rFonts w:ascii="Calibri" w:eastAsia="Calibri" w:hAnsi="Calibri" w:cs="Times New Roman"/>
          <w:lang w:val="nn-NO"/>
        </w:rPr>
        <w:t>kj</w:t>
      </w:r>
      <w:r w:rsidR="001B74C9" w:rsidRPr="00F65A38">
        <w:rPr>
          <w:rFonts w:ascii="Calibri" w:eastAsia="Calibri" w:hAnsi="Calibri" w:cs="Times New Roman"/>
          <w:lang w:val="nn-NO"/>
        </w:rPr>
        <w:t>e ferdigbland</w:t>
      </w:r>
      <w:r w:rsidRPr="00F65A38">
        <w:rPr>
          <w:rFonts w:ascii="Calibri" w:eastAsia="Calibri" w:hAnsi="Calibri" w:cs="Times New Roman"/>
          <w:lang w:val="nn-NO"/>
        </w:rPr>
        <w:t>a</w:t>
      </w:r>
      <w:r w:rsidR="001B74C9" w:rsidRPr="00F65A38">
        <w:rPr>
          <w:rFonts w:ascii="Calibri" w:eastAsia="Calibri" w:hAnsi="Calibri" w:cs="Times New Roman"/>
          <w:lang w:val="nn-NO"/>
        </w:rPr>
        <w:t xml:space="preserve"> cellegift får du d</w:t>
      </w:r>
      <w:r w:rsidRPr="00F65A38">
        <w:rPr>
          <w:rFonts w:ascii="Calibri" w:eastAsia="Calibri" w:hAnsi="Calibri" w:cs="Times New Roman"/>
          <w:lang w:val="nn-NO"/>
        </w:rPr>
        <w:t>å</w:t>
      </w:r>
      <w:r w:rsidR="001B74C9" w:rsidRPr="00F65A38">
        <w:rPr>
          <w:rFonts w:ascii="Calibri" w:eastAsia="Calibri" w:hAnsi="Calibri" w:cs="Times New Roman"/>
          <w:lang w:val="nn-NO"/>
        </w:rPr>
        <w:t>?</w:t>
      </w:r>
    </w:p>
    <w:p w14:paraId="5B1D475C" w14:textId="77777777" w:rsidR="001B74C9" w:rsidRPr="00F65A38" w:rsidRDefault="001B74C9" w:rsidP="001B74C9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210CBAE6" w14:textId="77777777" w:rsidR="00E9167F" w:rsidRDefault="00A96EBF" w:rsidP="00E9167F">
      <w:pPr>
        <w:pStyle w:val="Listeavsnitt"/>
        <w:numPr>
          <w:ilvl w:val="0"/>
          <w:numId w:val="16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21313A" w:rsidRPr="00F65A38">
        <w:rPr>
          <w:rFonts w:ascii="Calibri" w:eastAsia="Calibri" w:hAnsi="Calibri" w:cs="Times New Roman"/>
          <w:lang w:val="nn-NO"/>
        </w:rPr>
        <w:t xml:space="preserve"> my</w:t>
      </w:r>
      <w:r w:rsidRPr="00F65A38">
        <w:rPr>
          <w:rFonts w:ascii="Calibri" w:eastAsia="Calibri" w:hAnsi="Calibri" w:cs="Times New Roman"/>
          <w:lang w:val="nn-NO"/>
        </w:rPr>
        <w:t>kj</w:t>
      </w:r>
      <w:r w:rsidR="0021313A" w:rsidRPr="00F65A38">
        <w:rPr>
          <w:rFonts w:ascii="Calibri" w:eastAsia="Calibri" w:hAnsi="Calibri" w:cs="Times New Roman"/>
          <w:lang w:val="nn-NO"/>
        </w:rPr>
        <w:t>e cellegift og va</w:t>
      </w:r>
      <w:r w:rsidRPr="00F65A38">
        <w:rPr>
          <w:rFonts w:ascii="Calibri" w:eastAsia="Calibri" w:hAnsi="Calibri" w:cs="Times New Roman"/>
          <w:lang w:val="nn-NO"/>
        </w:rPr>
        <w:t>tn treng</w:t>
      </w:r>
      <w:r w:rsidR="0021313A" w:rsidRPr="00F65A38">
        <w:rPr>
          <w:rFonts w:ascii="Calibri" w:eastAsia="Calibri" w:hAnsi="Calibri" w:cs="Times New Roman"/>
          <w:lang w:val="nn-NO"/>
        </w:rPr>
        <w:t xml:space="preserve"> du for å lage </w:t>
      </w:r>
      <w:r w:rsidR="00FD1A2C" w:rsidRPr="00F65A38">
        <w:rPr>
          <w:rFonts w:ascii="Calibri" w:eastAsia="Calibri" w:hAnsi="Calibri" w:cs="Times New Roman"/>
          <w:lang w:val="nn-NO"/>
        </w:rPr>
        <w:t>1,2 liter ferdigbland</w:t>
      </w:r>
      <w:r w:rsidRPr="00F65A38">
        <w:rPr>
          <w:rFonts w:ascii="Calibri" w:eastAsia="Calibri" w:hAnsi="Calibri" w:cs="Times New Roman"/>
          <w:lang w:val="nn-NO"/>
        </w:rPr>
        <w:t>a</w:t>
      </w:r>
      <w:r w:rsidR="00FD1A2C" w:rsidRPr="00F65A38">
        <w:rPr>
          <w:rFonts w:ascii="Calibri" w:eastAsia="Calibri" w:hAnsi="Calibri" w:cs="Times New Roman"/>
          <w:lang w:val="nn-NO"/>
        </w:rPr>
        <w:t xml:space="preserve"> cellegift?</w:t>
      </w:r>
    </w:p>
    <w:p w14:paraId="1A5E4805" w14:textId="77777777" w:rsidR="00E9167F" w:rsidRDefault="00E9167F" w:rsidP="00E9167F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761" w14:textId="006AC042" w:rsidR="00FD1A2C" w:rsidRPr="00E9167F" w:rsidRDefault="00A96EBF" w:rsidP="00E9167F">
      <w:pPr>
        <w:pStyle w:val="Listeavsnitt"/>
        <w:numPr>
          <w:ilvl w:val="0"/>
          <w:numId w:val="16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E9167F">
        <w:rPr>
          <w:rFonts w:ascii="Calibri" w:eastAsia="Calibri" w:hAnsi="Calibri" w:cs="Times New Roman"/>
          <w:lang w:val="nn-NO"/>
        </w:rPr>
        <w:t>Kor</w:t>
      </w:r>
      <w:r w:rsidR="00FD1A2C" w:rsidRPr="00E9167F">
        <w:rPr>
          <w:rFonts w:ascii="Calibri" w:eastAsia="Calibri" w:hAnsi="Calibri" w:cs="Times New Roman"/>
          <w:lang w:val="nn-NO"/>
        </w:rPr>
        <w:t xml:space="preserve"> my</w:t>
      </w:r>
      <w:r w:rsidRPr="00E9167F">
        <w:rPr>
          <w:rFonts w:ascii="Calibri" w:eastAsia="Calibri" w:hAnsi="Calibri" w:cs="Times New Roman"/>
          <w:lang w:val="nn-NO"/>
        </w:rPr>
        <w:t>kj</w:t>
      </w:r>
      <w:r w:rsidR="00FD1A2C" w:rsidRPr="00E9167F">
        <w:rPr>
          <w:rFonts w:ascii="Calibri" w:eastAsia="Calibri" w:hAnsi="Calibri" w:cs="Times New Roman"/>
          <w:lang w:val="nn-NO"/>
        </w:rPr>
        <w:t>e cellegift og va</w:t>
      </w:r>
      <w:r w:rsidRPr="00E9167F">
        <w:rPr>
          <w:rFonts w:ascii="Calibri" w:eastAsia="Calibri" w:hAnsi="Calibri" w:cs="Times New Roman"/>
          <w:lang w:val="nn-NO"/>
        </w:rPr>
        <w:t>tn treng</w:t>
      </w:r>
      <w:r w:rsidR="00FD1A2C" w:rsidRPr="00E9167F">
        <w:rPr>
          <w:rFonts w:ascii="Calibri" w:eastAsia="Calibri" w:hAnsi="Calibri" w:cs="Times New Roman"/>
          <w:lang w:val="nn-NO"/>
        </w:rPr>
        <w:t xml:space="preserve"> du for å lage 1,5 liter ferdigbland</w:t>
      </w:r>
      <w:r w:rsidRPr="00E9167F">
        <w:rPr>
          <w:rFonts w:ascii="Calibri" w:eastAsia="Calibri" w:hAnsi="Calibri" w:cs="Times New Roman"/>
          <w:lang w:val="nn-NO"/>
        </w:rPr>
        <w:t>a</w:t>
      </w:r>
      <w:r w:rsidR="00FD1A2C" w:rsidRPr="00E9167F">
        <w:rPr>
          <w:rFonts w:ascii="Calibri" w:eastAsia="Calibri" w:hAnsi="Calibri" w:cs="Times New Roman"/>
          <w:lang w:val="nn-NO"/>
        </w:rPr>
        <w:t xml:space="preserve"> cellegift?</w:t>
      </w:r>
    </w:p>
    <w:p w14:paraId="5B1D4765" w14:textId="77777777" w:rsidR="00FD1A2C" w:rsidRPr="00F65A38" w:rsidRDefault="00FD1A2C" w:rsidP="00FD1A2C">
      <w:pPr>
        <w:pStyle w:val="Listeavsnitt"/>
        <w:rPr>
          <w:rFonts w:ascii="Calibri" w:eastAsia="Calibri" w:hAnsi="Calibri" w:cs="Times New Roman"/>
          <w:lang w:val="nn-NO"/>
        </w:rPr>
      </w:pPr>
    </w:p>
    <w:p w14:paraId="5B1D4766" w14:textId="77777777" w:rsidR="00FD1A2C" w:rsidRPr="00F65A38" w:rsidRDefault="00FD1A2C" w:rsidP="00FD1A2C">
      <w:pPr>
        <w:pStyle w:val="Listeavsnitt"/>
        <w:numPr>
          <w:ilvl w:val="0"/>
          <w:numId w:val="16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 xml:space="preserve">Du har </w:t>
      </w:r>
      <w:r w:rsidR="003B7DE0" w:rsidRPr="00F65A38">
        <w:rPr>
          <w:rFonts w:ascii="Calibri" w:eastAsia="Calibri" w:hAnsi="Calibri" w:cs="Times New Roman"/>
          <w:lang w:val="nn-NO"/>
        </w:rPr>
        <w:t>6</w:t>
      </w:r>
      <w:r w:rsidRPr="00F65A38">
        <w:rPr>
          <w:rFonts w:ascii="Calibri" w:eastAsia="Calibri" w:hAnsi="Calibri" w:cs="Times New Roman"/>
          <w:lang w:val="nn-NO"/>
        </w:rPr>
        <w:t>00 ml ferdigbland</w:t>
      </w:r>
      <w:r w:rsidR="00A96EBF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 xml:space="preserve"> cellegift i </w:t>
      </w:r>
      <w:r w:rsidR="00A96EBF" w:rsidRPr="00F65A38">
        <w:rPr>
          <w:rFonts w:ascii="Calibri" w:eastAsia="Calibri" w:hAnsi="Calibri" w:cs="Times New Roman"/>
          <w:lang w:val="nn-NO"/>
        </w:rPr>
        <w:t>tilhøvet</w:t>
      </w:r>
      <w:r w:rsidRPr="00F65A38">
        <w:rPr>
          <w:rFonts w:ascii="Calibri" w:eastAsia="Calibri" w:hAnsi="Calibri" w:cs="Times New Roman"/>
          <w:lang w:val="nn-NO"/>
        </w:rPr>
        <w:t xml:space="preserve"> 1 : 5. </w:t>
      </w:r>
      <w:r w:rsidR="00A96EBF" w:rsidRPr="00F65A38">
        <w:rPr>
          <w:rFonts w:ascii="Calibri" w:eastAsia="Calibri" w:hAnsi="Calibri" w:cs="Times New Roman"/>
          <w:lang w:val="nn-NO"/>
        </w:rPr>
        <w:t>Kor</w:t>
      </w:r>
      <w:r w:rsidRPr="00F65A38">
        <w:rPr>
          <w:rFonts w:ascii="Calibri" w:eastAsia="Calibri" w:hAnsi="Calibri" w:cs="Times New Roman"/>
          <w:lang w:val="nn-NO"/>
        </w:rPr>
        <w:t xml:space="preserve"> my</w:t>
      </w:r>
      <w:r w:rsidR="00A96EBF" w:rsidRPr="00F65A38">
        <w:rPr>
          <w:rFonts w:ascii="Calibri" w:eastAsia="Calibri" w:hAnsi="Calibri" w:cs="Times New Roman"/>
          <w:lang w:val="nn-NO"/>
        </w:rPr>
        <w:t>kj</w:t>
      </w:r>
      <w:r w:rsidRPr="00F65A38">
        <w:rPr>
          <w:rFonts w:ascii="Calibri" w:eastAsia="Calibri" w:hAnsi="Calibri" w:cs="Times New Roman"/>
          <w:lang w:val="nn-NO"/>
        </w:rPr>
        <w:t>e me</w:t>
      </w:r>
      <w:r w:rsidR="00A96EBF" w:rsidRPr="00F65A38">
        <w:rPr>
          <w:rFonts w:ascii="Calibri" w:eastAsia="Calibri" w:hAnsi="Calibri" w:cs="Times New Roman"/>
          <w:lang w:val="nn-NO"/>
        </w:rPr>
        <w:t>i</w:t>
      </w:r>
      <w:r w:rsidRPr="00F65A38">
        <w:rPr>
          <w:rFonts w:ascii="Calibri" w:eastAsia="Calibri" w:hAnsi="Calibri" w:cs="Times New Roman"/>
          <w:lang w:val="nn-NO"/>
        </w:rPr>
        <w:t>r va</w:t>
      </w:r>
      <w:r w:rsidR="00A96EBF" w:rsidRPr="00F65A38">
        <w:rPr>
          <w:rFonts w:ascii="Calibri" w:eastAsia="Calibri" w:hAnsi="Calibri" w:cs="Times New Roman"/>
          <w:lang w:val="nn-NO"/>
        </w:rPr>
        <w:t>t</w:t>
      </w:r>
      <w:r w:rsidRPr="00F65A38">
        <w:rPr>
          <w:rFonts w:ascii="Calibri" w:eastAsia="Calibri" w:hAnsi="Calibri" w:cs="Times New Roman"/>
          <w:lang w:val="nn-NO"/>
        </w:rPr>
        <w:t>n må du tilset</w:t>
      </w:r>
      <w:r w:rsidR="00A96EBF" w:rsidRPr="00F65A38">
        <w:rPr>
          <w:rFonts w:ascii="Calibri" w:eastAsia="Calibri" w:hAnsi="Calibri" w:cs="Times New Roman"/>
          <w:lang w:val="nn-NO"/>
        </w:rPr>
        <w:t>j</w:t>
      </w:r>
      <w:r w:rsidRPr="00F65A38">
        <w:rPr>
          <w:rFonts w:ascii="Calibri" w:eastAsia="Calibri" w:hAnsi="Calibri" w:cs="Times New Roman"/>
          <w:lang w:val="nn-NO"/>
        </w:rPr>
        <w:t>e for at blanding</w:t>
      </w:r>
      <w:r w:rsidR="00A96EBF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 xml:space="preserve"> skal få </w:t>
      </w:r>
      <w:r w:rsidR="00A96EBF" w:rsidRPr="00F65A38">
        <w:rPr>
          <w:rFonts w:ascii="Calibri" w:eastAsia="Calibri" w:hAnsi="Calibri" w:cs="Times New Roman"/>
          <w:lang w:val="nn-NO"/>
        </w:rPr>
        <w:t>tilhøvet</w:t>
      </w:r>
      <w:r w:rsidRPr="00F65A38">
        <w:rPr>
          <w:rFonts w:ascii="Calibri" w:eastAsia="Calibri" w:hAnsi="Calibri" w:cs="Times New Roman"/>
          <w:lang w:val="nn-NO"/>
        </w:rPr>
        <w:t xml:space="preserve"> 1 : </w:t>
      </w:r>
      <w:r w:rsidR="00185720" w:rsidRPr="00F65A38">
        <w:rPr>
          <w:rFonts w:ascii="Calibri" w:eastAsia="Calibri" w:hAnsi="Calibri" w:cs="Times New Roman"/>
          <w:lang w:val="nn-NO"/>
        </w:rPr>
        <w:t>8 ?</w:t>
      </w:r>
    </w:p>
    <w:p w14:paraId="5B1D4767" w14:textId="77777777" w:rsidR="007C45D4" w:rsidRPr="00F65A38" w:rsidRDefault="007C45D4" w:rsidP="007C45D4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76D" w14:textId="77777777" w:rsidR="00185720" w:rsidRPr="00F65A38" w:rsidRDefault="00185720" w:rsidP="004D0577">
      <w:pPr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76E" w14:textId="77777777" w:rsidR="004D0577" w:rsidRPr="00F65A38" w:rsidRDefault="004D0577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br w:type="page"/>
      </w:r>
    </w:p>
    <w:p w14:paraId="5B1D476F" w14:textId="77777777" w:rsidR="00AF4636" w:rsidRPr="00F65A38" w:rsidRDefault="00AF4636" w:rsidP="00B46CEF">
      <w:pPr>
        <w:keepNext/>
        <w:keepLines/>
        <w:spacing w:before="480" w:after="0"/>
        <w:jc w:val="center"/>
        <w:outlineLvl w:val="0"/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</w:pPr>
      <w:bookmarkStart w:id="10" w:name="_Toc408317251"/>
    </w:p>
    <w:p w14:paraId="5B1D4770" w14:textId="77777777" w:rsidR="00B46CEF" w:rsidRPr="00F65A38" w:rsidRDefault="00B46CEF" w:rsidP="00B46CEF">
      <w:pPr>
        <w:keepNext/>
        <w:keepLines/>
        <w:spacing w:before="480" w:after="0"/>
        <w:jc w:val="center"/>
        <w:outlineLvl w:val="0"/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</w:pPr>
      <w:bookmarkStart w:id="11" w:name="_Toc408905755"/>
      <w:r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Proporsjonalitet i ernæring</w:t>
      </w:r>
      <w:bookmarkEnd w:id="11"/>
    </w:p>
    <w:p w14:paraId="5B1D4771" w14:textId="77777777" w:rsidR="00B46CEF" w:rsidRPr="00F65A38" w:rsidRDefault="00B46CEF" w:rsidP="00B46CEF">
      <w:pPr>
        <w:keepNext/>
        <w:keepLines/>
        <w:spacing w:before="200" w:after="0"/>
        <w:outlineLvl w:val="1"/>
        <w:rPr>
          <w:rFonts w:ascii="Calibri" w:eastAsia="Times New Roman" w:hAnsi="Calibri"/>
          <w:szCs w:val="24"/>
          <w:lang w:val="nn-NO" w:eastAsia="nb-NO" w:bidi="x-none"/>
        </w:rPr>
      </w:pPr>
    </w:p>
    <w:p w14:paraId="5B1D4772" w14:textId="77777777" w:rsidR="00B46CEF" w:rsidRPr="00F65A38" w:rsidRDefault="00B46CEF" w:rsidP="00B46CEF">
      <w:pPr>
        <w:keepNext/>
        <w:keepLines/>
        <w:spacing w:before="200" w:after="0"/>
        <w:outlineLvl w:val="1"/>
        <w:rPr>
          <w:rFonts w:ascii="Calibri" w:eastAsia="Times New Roman" w:hAnsi="Calibri"/>
          <w:szCs w:val="24"/>
          <w:lang w:val="nn-NO" w:eastAsia="nb-NO" w:bidi="x-none"/>
        </w:rPr>
      </w:pPr>
      <w:bookmarkStart w:id="12" w:name="_Toc408905756"/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Tabellen under viser </w:t>
      </w:r>
      <w:r w:rsidR="00A96EBF" w:rsidRPr="00F65A38">
        <w:rPr>
          <w:rFonts w:ascii="Calibri" w:eastAsia="Times New Roman" w:hAnsi="Calibri"/>
          <w:szCs w:val="24"/>
          <w:lang w:val="nn-NO" w:eastAsia="nb-NO" w:bidi="x-none"/>
        </w:rPr>
        <w:t>samanhengen mellom energimengd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i kilojoule (kJ) og i kilokalori</w:t>
      </w:r>
      <w:r w:rsidR="00A96EBF"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r (kcal) for </w:t>
      </w:r>
      <w:r w:rsidR="00A96EBF" w:rsidRPr="00F65A38">
        <w:rPr>
          <w:rFonts w:ascii="Calibri" w:eastAsia="Times New Roman" w:hAnsi="Calibri"/>
          <w:szCs w:val="24"/>
          <w:lang w:val="nn-NO" w:eastAsia="nb-NO" w:bidi="x-none"/>
        </w:rPr>
        <w:t>nokre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utval</w:t>
      </w:r>
      <w:r w:rsidR="00A96EBF" w:rsidRPr="00F65A38">
        <w:rPr>
          <w:rFonts w:ascii="Calibri" w:eastAsia="Times New Roman" w:hAnsi="Calibri"/>
          <w:szCs w:val="24"/>
          <w:lang w:val="nn-NO" w:eastAsia="nb-NO" w:bidi="x-none"/>
        </w:rPr>
        <w:t>d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e verdi</w:t>
      </w:r>
      <w:r w:rsidR="00A96EBF"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r:</w:t>
      </w:r>
      <w:bookmarkEnd w:id="12"/>
    </w:p>
    <w:p w14:paraId="5B1D4773" w14:textId="77777777" w:rsidR="00B46CEF" w:rsidRPr="00F65A38" w:rsidRDefault="00B46CEF" w:rsidP="00B46CEF">
      <w:pPr>
        <w:keepNext/>
        <w:keepLines/>
        <w:spacing w:before="200" w:after="0"/>
        <w:outlineLvl w:val="1"/>
        <w:rPr>
          <w:rFonts w:ascii="Calibri" w:eastAsia="Times New Roman" w:hAnsi="Calibri"/>
          <w:szCs w:val="24"/>
          <w:lang w:val="nn-NO" w:eastAsia="nb-NO" w:bidi="x-none"/>
        </w:rPr>
      </w:pPr>
    </w:p>
    <w:tbl>
      <w:tblPr>
        <w:tblStyle w:val="Tabellrutenett"/>
        <w:tblW w:w="9209" w:type="dxa"/>
        <w:tblLook w:val="04A0" w:firstRow="1" w:lastRow="0" w:firstColumn="1" w:lastColumn="0" w:noHBand="0" w:noVBand="1"/>
      </w:tblPr>
      <w:tblGrid>
        <w:gridCol w:w="2122"/>
        <w:gridCol w:w="1417"/>
        <w:gridCol w:w="1418"/>
        <w:gridCol w:w="1417"/>
        <w:gridCol w:w="1418"/>
        <w:gridCol w:w="1417"/>
      </w:tblGrid>
      <w:tr w:rsidR="00B46CEF" w:rsidRPr="00F65A38" w14:paraId="5B1D477A" w14:textId="77777777" w:rsidTr="001D5CFE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  <w:hideMark/>
          </w:tcPr>
          <w:p w14:paraId="5B1D4774" w14:textId="77777777" w:rsidR="00B46CEF" w:rsidRPr="00F65A38" w:rsidRDefault="00A96EBF">
            <w:pPr>
              <w:spacing w:after="160" w:line="256" w:lineRule="auto"/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>Energimengd</w:t>
            </w:r>
            <w:r w:rsidR="00B46CEF"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 xml:space="preserve"> i kcal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D4775" w14:textId="77777777" w:rsidR="00B46CEF" w:rsidRPr="00F65A38" w:rsidRDefault="00B46CEF">
            <w:pPr>
              <w:spacing w:after="160" w:line="256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2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D4776" w14:textId="77777777" w:rsidR="00B46CEF" w:rsidRPr="00F65A38" w:rsidRDefault="00B46CEF">
            <w:pPr>
              <w:spacing w:after="160" w:line="256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5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D4777" w14:textId="77777777" w:rsidR="00B46CEF" w:rsidRPr="00F65A38" w:rsidRDefault="00B46CEF">
            <w:pPr>
              <w:spacing w:after="160" w:line="256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8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D4778" w14:textId="77777777" w:rsidR="00B46CEF" w:rsidRPr="00F65A38" w:rsidRDefault="00B46CEF">
            <w:pPr>
              <w:spacing w:after="160" w:line="256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1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D4779" w14:textId="77777777" w:rsidR="00B46CEF" w:rsidRPr="00F65A38" w:rsidRDefault="00B46CEF">
            <w:pPr>
              <w:spacing w:after="160" w:line="256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140</w:t>
            </w:r>
          </w:p>
        </w:tc>
      </w:tr>
      <w:tr w:rsidR="00B46CEF" w:rsidRPr="00F65A38" w14:paraId="5B1D4781" w14:textId="77777777" w:rsidTr="001D5CFE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  <w:hideMark/>
          </w:tcPr>
          <w:p w14:paraId="5B1D477B" w14:textId="77777777" w:rsidR="00B46CEF" w:rsidRPr="00F65A38" w:rsidRDefault="00A96EBF">
            <w:pPr>
              <w:spacing w:after="160" w:line="256" w:lineRule="auto"/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>Energimengd</w:t>
            </w:r>
            <w:r w:rsidR="00B46CEF"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 xml:space="preserve"> i kJ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D477C" w14:textId="77777777" w:rsidR="00B46CEF" w:rsidRPr="00F65A38" w:rsidRDefault="00B46CEF">
            <w:pPr>
              <w:spacing w:after="160" w:line="256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83,6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D477D" w14:textId="77777777" w:rsidR="00B46CEF" w:rsidRPr="00F65A38" w:rsidRDefault="00B46CEF">
            <w:pPr>
              <w:spacing w:after="160" w:line="256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209,2</w:t>
            </w:r>
            <w:r w:rsidR="001D5CFE"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D477E" w14:textId="77777777" w:rsidR="00B46CEF" w:rsidRPr="00F65A38" w:rsidRDefault="00B46CEF">
            <w:pPr>
              <w:spacing w:after="160" w:line="256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334,7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D477F" w14:textId="77777777" w:rsidR="00B46CEF" w:rsidRPr="00F65A38" w:rsidRDefault="00B46CEF">
            <w:pPr>
              <w:spacing w:after="160" w:line="256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418,4</w:t>
            </w:r>
            <w:r w:rsidR="001D5CFE"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D4780" w14:textId="77777777" w:rsidR="00B46CEF" w:rsidRPr="00F65A38" w:rsidRDefault="00B46CEF">
            <w:pPr>
              <w:spacing w:after="160" w:line="256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585,76</w:t>
            </w:r>
          </w:p>
        </w:tc>
      </w:tr>
    </w:tbl>
    <w:p w14:paraId="5B1D4782" w14:textId="77777777" w:rsidR="00B46CEF" w:rsidRPr="00F65A38" w:rsidRDefault="00B46CEF" w:rsidP="00B46CEF">
      <w:pPr>
        <w:spacing w:after="160" w:line="256" w:lineRule="auto"/>
        <w:rPr>
          <w:rFonts w:ascii="Calibri" w:eastAsia="Calibri" w:hAnsi="Calibri" w:cs="Times New Roman"/>
          <w:lang w:val="nn-NO"/>
        </w:rPr>
      </w:pPr>
    </w:p>
    <w:p w14:paraId="5B1D4783" w14:textId="77777777" w:rsidR="00B46CEF" w:rsidRPr="00F65A38" w:rsidRDefault="00A96EBF" w:rsidP="00B46CEF">
      <w:pPr>
        <w:pStyle w:val="Listeavsnitt"/>
        <w:numPr>
          <w:ilvl w:val="0"/>
          <w:numId w:val="30"/>
        </w:numPr>
        <w:spacing w:after="160" w:line="256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Vis at energimengd</w:t>
      </w:r>
      <w:r w:rsidR="00B46CEF" w:rsidRPr="00F65A38">
        <w:rPr>
          <w:rFonts w:ascii="Calibri" w:eastAsia="Calibri" w:hAnsi="Calibri" w:cs="Times New Roman"/>
          <w:lang w:val="nn-NO"/>
        </w:rPr>
        <w:t xml:space="preserve"> i kcal og energimengd i kJ er proporsjonale </w:t>
      </w:r>
      <w:r w:rsidRPr="00F65A38">
        <w:rPr>
          <w:rFonts w:ascii="Calibri" w:eastAsia="Calibri" w:hAnsi="Calibri" w:cs="Times New Roman"/>
          <w:lang w:val="nn-NO"/>
        </w:rPr>
        <w:t>storleikar</w:t>
      </w:r>
      <w:r w:rsidR="00B46CEF" w:rsidRPr="00F65A38">
        <w:rPr>
          <w:rFonts w:ascii="Calibri" w:eastAsia="Calibri" w:hAnsi="Calibri" w:cs="Times New Roman"/>
          <w:lang w:val="nn-NO"/>
        </w:rPr>
        <w:t>.</w:t>
      </w:r>
    </w:p>
    <w:p w14:paraId="5B1D4784" w14:textId="77777777" w:rsidR="00B46CEF" w:rsidRPr="00F65A38" w:rsidRDefault="00B46CEF" w:rsidP="00B46CEF">
      <w:pPr>
        <w:pStyle w:val="Listeavsnitt"/>
        <w:spacing w:after="160" w:line="256" w:lineRule="auto"/>
        <w:rPr>
          <w:rFonts w:ascii="Calibri" w:eastAsia="Calibri" w:hAnsi="Calibri" w:cs="Times New Roman"/>
          <w:lang w:val="nn-NO"/>
        </w:rPr>
      </w:pPr>
    </w:p>
    <w:p w14:paraId="5B1D4789" w14:textId="77777777" w:rsidR="00B46CEF" w:rsidRPr="00F65A38" w:rsidRDefault="00A96EBF" w:rsidP="00B46CEF">
      <w:pPr>
        <w:pStyle w:val="Listeavsnitt"/>
        <w:numPr>
          <w:ilvl w:val="0"/>
          <w:numId w:val="30"/>
        </w:numPr>
        <w:spacing w:after="160" w:line="256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va</w:t>
      </w:r>
      <w:r w:rsidR="00B46CEF" w:rsidRPr="00F65A38">
        <w:rPr>
          <w:rFonts w:ascii="Calibri" w:eastAsia="Calibri" w:hAnsi="Calibri" w:cs="Times New Roman"/>
          <w:lang w:val="nn-NO"/>
        </w:rPr>
        <w:t xml:space="preserve"> </w:t>
      </w:r>
      <w:r w:rsidR="001D5CFE" w:rsidRPr="00F65A38">
        <w:rPr>
          <w:rFonts w:ascii="Calibri" w:eastAsia="Calibri" w:hAnsi="Calibri" w:cs="Times New Roman"/>
          <w:lang w:val="nn-NO"/>
        </w:rPr>
        <w:t>blir</w:t>
      </w:r>
      <w:r w:rsidR="00B46CEF" w:rsidRPr="00F65A38">
        <w:rPr>
          <w:rFonts w:ascii="Calibri" w:eastAsia="Calibri" w:hAnsi="Calibri" w:cs="Times New Roman"/>
          <w:lang w:val="nn-NO"/>
        </w:rPr>
        <w:t xml:space="preserve"> proporsjonalitetskonstanten?</w:t>
      </w:r>
    </w:p>
    <w:p w14:paraId="5B1D478D" w14:textId="77777777" w:rsidR="00B46CEF" w:rsidRPr="00F65A38" w:rsidRDefault="00B46CEF" w:rsidP="00B46CEF">
      <w:pPr>
        <w:pStyle w:val="Listeavsnitt"/>
        <w:rPr>
          <w:rFonts w:ascii="Calibri" w:eastAsia="Calibri" w:hAnsi="Calibri" w:cs="Times New Roman"/>
          <w:lang w:val="nn-NO"/>
        </w:rPr>
      </w:pPr>
    </w:p>
    <w:p w14:paraId="5B1D478E" w14:textId="77777777" w:rsidR="001D5CFE" w:rsidRPr="00F65A38" w:rsidRDefault="00A96EBF" w:rsidP="001D5CFE">
      <w:pPr>
        <w:pStyle w:val="Listeavsnitt"/>
        <w:numPr>
          <w:ilvl w:val="0"/>
          <w:numId w:val="30"/>
        </w:numPr>
        <w:spacing w:after="160" w:line="256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Teikn</w:t>
      </w:r>
      <w:r w:rsidR="001D5CFE" w:rsidRPr="00F65A38">
        <w:rPr>
          <w:rFonts w:ascii="Calibri" w:eastAsia="Calibri" w:hAnsi="Calibri" w:cs="Times New Roman"/>
          <w:lang w:val="nn-NO"/>
        </w:rPr>
        <w:t xml:space="preserve"> </w:t>
      </w:r>
      <w:r w:rsidR="007376FD" w:rsidRPr="00F65A38">
        <w:rPr>
          <w:rFonts w:ascii="Calibri" w:eastAsia="Calibri" w:hAnsi="Calibri" w:cs="Times New Roman"/>
          <w:lang w:val="nn-NO"/>
        </w:rPr>
        <w:t>samanhengen mellom energimengd</w:t>
      </w:r>
      <w:r w:rsidR="001D5CFE" w:rsidRPr="00F65A38">
        <w:rPr>
          <w:rFonts w:ascii="Calibri" w:eastAsia="Calibri" w:hAnsi="Calibri" w:cs="Times New Roman"/>
          <w:lang w:val="nn-NO"/>
        </w:rPr>
        <w:t xml:space="preserve"> i kcal og en</w:t>
      </w:r>
      <w:r w:rsidR="007376FD" w:rsidRPr="00F65A38">
        <w:rPr>
          <w:rFonts w:ascii="Calibri" w:eastAsia="Calibri" w:hAnsi="Calibri" w:cs="Times New Roman"/>
          <w:lang w:val="nn-NO"/>
        </w:rPr>
        <w:t>ergimengd</w:t>
      </w:r>
      <w:r w:rsidR="001D5CFE" w:rsidRPr="00F65A38">
        <w:rPr>
          <w:rFonts w:ascii="Calibri" w:eastAsia="Calibri" w:hAnsi="Calibri" w:cs="Times New Roman"/>
          <w:lang w:val="nn-NO"/>
        </w:rPr>
        <w:t xml:space="preserve"> i kJ grafisk. </w:t>
      </w:r>
    </w:p>
    <w:p w14:paraId="5B1D478F" w14:textId="77777777" w:rsidR="001D5CFE" w:rsidRPr="00F65A38" w:rsidRDefault="001D5CFE" w:rsidP="001D5CFE">
      <w:pPr>
        <w:pStyle w:val="Listeavsnitt"/>
        <w:spacing w:after="160" w:line="256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La kcal v</w:t>
      </w:r>
      <w:r w:rsidR="007376FD" w:rsidRPr="00F65A38">
        <w:rPr>
          <w:rFonts w:ascii="Calibri" w:eastAsia="Calibri" w:hAnsi="Calibri" w:cs="Times New Roman"/>
          <w:lang w:val="nn-NO"/>
        </w:rPr>
        <w:t>e</w:t>
      </w:r>
      <w:r w:rsidRPr="00F65A38">
        <w:rPr>
          <w:rFonts w:ascii="Calibri" w:eastAsia="Calibri" w:hAnsi="Calibri" w:cs="Times New Roman"/>
          <w:lang w:val="nn-NO"/>
        </w:rPr>
        <w:t>re på x-aksen, og kJ v</w:t>
      </w:r>
      <w:r w:rsidR="007376FD" w:rsidRPr="00F65A38">
        <w:rPr>
          <w:rFonts w:ascii="Calibri" w:eastAsia="Calibri" w:hAnsi="Calibri" w:cs="Times New Roman"/>
          <w:lang w:val="nn-NO"/>
        </w:rPr>
        <w:t>e</w:t>
      </w:r>
      <w:r w:rsidRPr="00F65A38">
        <w:rPr>
          <w:rFonts w:ascii="Calibri" w:eastAsia="Calibri" w:hAnsi="Calibri" w:cs="Times New Roman"/>
          <w:lang w:val="nn-NO"/>
        </w:rPr>
        <w:t>re på y-aksen. La x-aksen gå fr</w:t>
      </w:r>
      <w:r w:rsidR="007376FD" w:rsidRPr="00F65A38">
        <w:rPr>
          <w:rFonts w:ascii="Calibri" w:eastAsia="Calibri" w:hAnsi="Calibri" w:cs="Times New Roman"/>
          <w:lang w:val="nn-NO"/>
        </w:rPr>
        <w:t>å</w:t>
      </w:r>
      <w:r w:rsidRPr="00F65A38">
        <w:rPr>
          <w:rFonts w:ascii="Calibri" w:eastAsia="Calibri" w:hAnsi="Calibri" w:cs="Times New Roman"/>
          <w:lang w:val="nn-NO"/>
        </w:rPr>
        <w:t xml:space="preserve"> 0 til 250. </w:t>
      </w:r>
    </w:p>
    <w:p w14:paraId="5B1D4792" w14:textId="77777777" w:rsidR="001D5CFE" w:rsidRPr="00F65A38" w:rsidRDefault="001D5CFE" w:rsidP="001D5CFE">
      <w:pPr>
        <w:pStyle w:val="Listeavsnitt"/>
        <w:spacing w:after="160" w:line="256" w:lineRule="auto"/>
        <w:rPr>
          <w:rFonts w:ascii="Calibri" w:eastAsia="Calibri" w:hAnsi="Calibri" w:cs="Times New Roman"/>
          <w:lang w:val="nn-NO"/>
        </w:rPr>
      </w:pPr>
    </w:p>
    <w:p w14:paraId="5B1D4793" w14:textId="77777777" w:rsidR="001D5CFE" w:rsidRPr="00F65A38" w:rsidRDefault="001D5CFE" w:rsidP="001D5CFE">
      <w:pPr>
        <w:pStyle w:val="Listeavsnitt"/>
        <w:numPr>
          <w:ilvl w:val="0"/>
          <w:numId w:val="30"/>
        </w:numPr>
        <w:spacing w:after="160" w:line="256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Lag e</w:t>
      </w:r>
      <w:r w:rsidR="007376FD" w:rsidRPr="00F65A38">
        <w:rPr>
          <w:rFonts w:ascii="Calibri" w:eastAsia="Calibri" w:hAnsi="Calibri" w:cs="Times New Roman"/>
          <w:lang w:val="nn-NO"/>
        </w:rPr>
        <w:t>i</w:t>
      </w:r>
      <w:r w:rsidRPr="00F65A38">
        <w:rPr>
          <w:rFonts w:ascii="Calibri" w:eastAsia="Calibri" w:hAnsi="Calibri" w:cs="Times New Roman"/>
          <w:lang w:val="nn-NO"/>
        </w:rPr>
        <w:t xml:space="preserve">n formel som viser </w:t>
      </w:r>
      <w:r w:rsidR="007376FD" w:rsidRPr="00F65A38">
        <w:rPr>
          <w:rFonts w:ascii="Calibri" w:eastAsia="Calibri" w:hAnsi="Calibri" w:cs="Times New Roman"/>
          <w:lang w:val="nn-NO"/>
        </w:rPr>
        <w:t>samanhengen mellom energimengd i kcal og energimengd</w:t>
      </w:r>
      <w:r w:rsidRPr="00F65A38">
        <w:rPr>
          <w:rFonts w:ascii="Calibri" w:eastAsia="Calibri" w:hAnsi="Calibri" w:cs="Times New Roman"/>
          <w:lang w:val="nn-NO"/>
        </w:rPr>
        <w:t xml:space="preserve"> i kJ.</w:t>
      </w:r>
    </w:p>
    <w:p w14:paraId="5B1D4794" w14:textId="77777777" w:rsidR="00AF4636" w:rsidRPr="00F65A38" w:rsidRDefault="00AF4636" w:rsidP="00AF4636">
      <w:pPr>
        <w:pStyle w:val="Listeavsnitt"/>
        <w:spacing w:after="160" w:line="256" w:lineRule="auto"/>
        <w:rPr>
          <w:rFonts w:ascii="Calibri" w:eastAsia="Calibri" w:hAnsi="Calibri" w:cs="Times New Roman"/>
          <w:lang w:val="nn-NO"/>
        </w:rPr>
      </w:pPr>
    </w:p>
    <w:p w14:paraId="5B1D4797" w14:textId="77777777" w:rsidR="00AF4636" w:rsidRPr="00F65A38" w:rsidRDefault="001D5CFE" w:rsidP="00AF4636">
      <w:pPr>
        <w:pStyle w:val="Listeavsnitt"/>
        <w:numPr>
          <w:ilvl w:val="0"/>
          <w:numId w:val="30"/>
        </w:numPr>
        <w:spacing w:after="160" w:line="256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Finn</w:t>
      </w:r>
      <w:r w:rsidR="00AF4636" w:rsidRPr="00F65A38">
        <w:rPr>
          <w:rFonts w:ascii="Calibri" w:eastAsia="Calibri" w:hAnsi="Calibri" w:cs="Times New Roman"/>
          <w:lang w:val="nn-NO"/>
        </w:rPr>
        <w:t xml:space="preserve"> ut </w:t>
      </w:r>
      <w:r w:rsidR="007376FD" w:rsidRPr="00F65A38">
        <w:rPr>
          <w:rFonts w:ascii="Calibri" w:eastAsia="Calibri" w:hAnsi="Calibri" w:cs="Times New Roman"/>
          <w:lang w:val="nn-NO"/>
        </w:rPr>
        <w:t>kva energimengd</w:t>
      </w:r>
      <w:r w:rsidR="00AF4636" w:rsidRPr="00F65A38">
        <w:rPr>
          <w:rFonts w:ascii="Calibri" w:eastAsia="Calibri" w:hAnsi="Calibri" w:cs="Times New Roman"/>
          <w:lang w:val="nn-NO"/>
        </w:rPr>
        <w:t xml:space="preserve"> i kJ e</w:t>
      </w:r>
      <w:r w:rsidR="007376FD" w:rsidRPr="00F65A38">
        <w:rPr>
          <w:rFonts w:ascii="Calibri" w:eastAsia="Calibri" w:hAnsi="Calibri" w:cs="Times New Roman"/>
          <w:lang w:val="nn-NO"/>
        </w:rPr>
        <w:t>i energimengd</w:t>
      </w:r>
      <w:r w:rsidR="00AF4636" w:rsidRPr="00F65A38">
        <w:rPr>
          <w:rFonts w:ascii="Calibri" w:eastAsia="Calibri" w:hAnsi="Calibri" w:cs="Times New Roman"/>
          <w:lang w:val="nn-NO"/>
        </w:rPr>
        <w:t xml:space="preserve"> på 120 kcal svar</w:t>
      </w:r>
      <w:r w:rsidR="007376FD" w:rsidRPr="00F65A38">
        <w:rPr>
          <w:rFonts w:ascii="Calibri" w:eastAsia="Calibri" w:hAnsi="Calibri" w:cs="Times New Roman"/>
          <w:lang w:val="nn-NO"/>
        </w:rPr>
        <w:t>a</w:t>
      </w:r>
      <w:r w:rsidR="00AF4636" w:rsidRPr="00F65A38">
        <w:rPr>
          <w:rFonts w:ascii="Calibri" w:eastAsia="Calibri" w:hAnsi="Calibri" w:cs="Times New Roman"/>
          <w:lang w:val="nn-NO"/>
        </w:rPr>
        <w:t>r til, både grafisk og ved re</w:t>
      </w:r>
      <w:r w:rsidR="007376FD" w:rsidRPr="00F65A38">
        <w:rPr>
          <w:rFonts w:ascii="Calibri" w:eastAsia="Calibri" w:hAnsi="Calibri" w:cs="Times New Roman"/>
          <w:lang w:val="nn-NO"/>
        </w:rPr>
        <w:t>k</w:t>
      </w:r>
      <w:r w:rsidR="00AF4636" w:rsidRPr="00F65A38">
        <w:rPr>
          <w:rFonts w:ascii="Calibri" w:eastAsia="Calibri" w:hAnsi="Calibri" w:cs="Times New Roman"/>
          <w:lang w:val="nn-NO"/>
        </w:rPr>
        <w:t>ning.</w:t>
      </w:r>
    </w:p>
    <w:p w14:paraId="5B1D47A0" w14:textId="77777777" w:rsidR="00AF4636" w:rsidRPr="00F65A38" w:rsidRDefault="00AF4636" w:rsidP="00AF4636">
      <w:pPr>
        <w:pStyle w:val="Listeavsnitt"/>
        <w:spacing w:after="160" w:line="256" w:lineRule="auto"/>
        <w:rPr>
          <w:color w:val="0000FF"/>
          <w:u w:val="double"/>
          <w:lang w:val="nn-NO"/>
        </w:rPr>
      </w:pPr>
    </w:p>
    <w:p w14:paraId="5B1D47A1" w14:textId="77777777" w:rsidR="00AF4636" w:rsidRPr="00F65A38" w:rsidRDefault="00AF4636" w:rsidP="00AF4636">
      <w:pPr>
        <w:pStyle w:val="Listeavsnitt"/>
        <w:numPr>
          <w:ilvl w:val="0"/>
          <w:numId w:val="30"/>
        </w:numPr>
        <w:spacing w:after="160" w:line="256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 xml:space="preserve">Finn ut </w:t>
      </w:r>
      <w:r w:rsidR="007376FD" w:rsidRPr="00F65A38">
        <w:rPr>
          <w:rFonts w:ascii="Calibri" w:eastAsia="Calibri" w:hAnsi="Calibri" w:cs="Times New Roman"/>
          <w:lang w:val="nn-NO"/>
        </w:rPr>
        <w:t>kva energimengd i kcal ei energimengd</w:t>
      </w:r>
      <w:r w:rsidRPr="00F65A38">
        <w:rPr>
          <w:rFonts w:ascii="Calibri" w:eastAsia="Calibri" w:hAnsi="Calibri" w:cs="Times New Roman"/>
          <w:lang w:val="nn-NO"/>
        </w:rPr>
        <w:t xml:space="preserve"> på 1000 kJ svar</w:t>
      </w:r>
      <w:r w:rsidR="007376FD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>r til, både grafisk og ved re</w:t>
      </w:r>
      <w:r w:rsidR="007376FD" w:rsidRPr="00F65A38">
        <w:rPr>
          <w:rFonts w:ascii="Calibri" w:eastAsia="Calibri" w:hAnsi="Calibri" w:cs="Times New Roman"/>
          <w:lang w:val="nn-NO"/>
        </w:rPr>
        <w:t>k</w:t>
      </w:r>
      <w:r w:rsidRPr="00F65A38">
        <w:rPr>
          <w:rFonts w:ascii="Calibri" w:eastAsia="Calibri" w:hAnsi="Calibri" w:cs="Times New Roman"/>
          <w:lang w:val="nn-NO"/>
        </w:rPr>
        <w:t>ning.</w:t>
      </w:r>
    </w:p>
    <w:p w14:paraId="5B1D47AB" w14:textId="77777777" w:rsidR="00AF4636" w:rsidRPr="00F65A38" w:rsidRDefault="00AF4636" w:rsidP="00AF4636">
      <w:pPr>
        <w:pStyle w:val="Listeavsnitt"/>
        <w:spacing w:after="160" w:line="256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br w:type="page"/>
      </w:r>
    </w:p>
    <w:p w14:paraId="5B1D47AC" w14:textId="77777777" w:rsidR="004D0577" w:rsidRPr="00F65A38" w:rsidRDefault="002B4065" w:rsidP="004D0577">
      <w:pPr>
        <w:keepNext/>
        <w:keepLines/>
        <w:spacing w:before="480" w:after="0"/>
        <w:jc w:val="center"/>
        <w:outlineLvl w:val="0"/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</w:pPr>
      <w:r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lastRenderedPageBreak/>
        <w:br/>
      </w:r>
      <w:bookmarkStart w:id="13" w:name="_Toc408905757"/>
      <w:r w:rsidR="00E5338F"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Formel for energimengd</w:t>
      </w:r>
      <w:r w:rsidR="004D0577"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 xml:space="preserve"> i næringsmid</w:t>
      </w:r>
      <w:bookmarkEnd w:id="10"/>
      <w:bookmarkEnd w:id="13"/>
      <w:r w:rsidR="00E5338F"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del</w:t>
      </w:r>
    </w:p>
    <w:p w14:paraId="5B1D47AD" w14:textId="15D3CF2A" w:rsidR="004D0577" w:rsidRPr="00F65A38" w:rsidRDefault="00256B7D" w:rsidP="004D0577">
      <w:pPr>
        <w:keepNext/>
        <w:keepLines/>
        <w:spacing w:before="200" w:after="0"/>
        <w:outlineLvl w:val="1"/>
        <w:rPr>
          <w:rFonts w:ascii="Calibri" w:eastAsia="Times New Roman" w:hAnsi="Calibri"/>
          <w:szCs w:val="24"/>
          <w:lang w:val="nn-NO" w:eastAsia="nb-NO" w:bidi="x-none"/>
        </w:rPr>
      </w:pPr>
      <w:bookmarkStart w:id="14" w:name="_Toc408317252"/>
      <w:bookmarkStart w:id="15" w:name="_Toc408514016"/>
      <w:bookmarkStart w:id="16" w:name="_Toc408518443"/>
      <w:bookmarkStart w:id="17" w:name="_Toc408903145"/>
      <w:bookmarkStart w:id="18" w:name="_Toc408905758"/>
      <w:r>
        <w:rPr>
          <w:rFonts w:ascii="Calibri" w:eastAsia="Times New Roman" w:hAnsi="Calibri"/>
          <w:szCs w:val="24"/>
          <w:lang w:val="nn-NO" w:eastAsia="nb-NO" w:bidi="x-none"/>
        </w:rPr>
        <w:br/>
      </w:r>
      <w:r w:rsidR="004D0577" w:rsidRPr="00F65A38">
        <w:rPr>
          <w:rFonts w:ascii="Calibri" w:eastAsia="Times New Roman" w:hAnsi="Calibri"/>
          <w:szCs w:val="24"/>
          <w:lang w:val="nn-NO" w:eastAsia="nb-NO" w:bidi="x-none"/>
        </w:rPr>
        <w:t>Energimengd</w:t>
      </w:r>
      <w:r w:rsidR="00E5338F"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="004D0577" w:rsidRPr="00F65A38">
        <w:rPr>
          <w:rFonts w:ascii="Calibri" w:eastAsia="Times New Roman" w:hAnsi="Calibri"/>
          <w:szCs w:val="24"/>
          <w:lang w:val="nn-NO" w:eastAsia="nb-NO" w:bidi="x-none"/>
        </w:rPr>
        <w:t xml:space="preserve"> (</w:t>
      </w:r>
      <w:r w:rsidR="004D0577" w:rsidRPr="00F65A38">
        <w:rPr>
          <w:rFonts w:ascii="Calibri" w:eastAsia="Times New Roman" w:hAnsi="Calibri"/>
          <w:i/>
          <w:szCs w:val="24"/>
          <w:lang w:val="nn-NO" w:eastAsia="nb-NO" w:bidi="x-none"/>
        </w:rPr>
        <w:t>E</w:t>
      </w:r>
      <w:r w:rsidR="004D0577" w:rsidRPr="00F65A38">
        <w:rPr>
          <w:rFonts w:ascii="Calibri" w:eastAsia="Times New Roman" w:hAnsi="Calibri"/>
          <w:szCs w:val="24"/>
          <w:lang w:val="nn-NO" w:eastAsia="nb-NO" w:bidi="x-none"/>
        </w:rPr>
        <w:t>) i</w:t>
      </w:r>
      <w:r w:rsidR="00E5338F" w:rsidRPr="00F65A38">
        <w:rPr>
          <w:rFonts w:ascii="Calibri" w:eastAsia="Times New Roman" w:hAnsi="Calibri"/>
          <w:szCs w:val="24"/>
          <w:lang w:val="nn-NO" w:eastAsia="nb-NO" w:bidi="x-none"/>
        </w:rPr>
        <w:t xml:space="preserve"> næringsmiddel</w:t>
      </w:r>
      <w:r w:rsidR="004D0577" w:rsidRPr="00F65A38">
        <w:rPr>
          <w:rFonts w:ascii="Calibri" w:eastAsia="Times New Roman" w:hAnsi="Calibri"/>
          <w:szCs w:val="24"/>
          <w:lang w:val="nn-NO" w:eastAsia="nb-NO" w:bidi="x-none"/>
        </w:rPr>
        <w:t xml:space="preserve"> er </w:t>
      </w:r>
      <w:r w:rsidR="00E5338F" w:rsidRPr="00F65A38">
        <w:rPr>
          <w:rFonts w:ascii="Calibri" w:eastAsia="Times New Roman" w:hAnsi="Calibri"/>
          <w:szCs w:val="24"/>
          <w:lang w:val="nn-NO" w:eastAsia="nb-NO" w:bidi="x-none"/>
        </w:rPr>
        <w:t>gjeven</w:t>
      </w:r>
      <w:r w:rsidR="004D0577" w:rsidRPr="00F65A38">
        <w:rPr>
          <w:rFonts w:ascii="Calibri" w:eastAsia="Times New Roman" w:hAnsi="Calibri"/>
          <w:szCs w:val="24"/>
          <w:lang w:val="nn-NO" w:eastAsia="nb-NO" w:bidi="x-none"/>
        </w:rPr>
        <w:t xml:space="preserve"> av formelen:</w:t>
      </w:r>
      <w:bookmarkEnd w:id="14"/>
      <w:bookmarkEnd w:id="15"/>
      <w:bookmarkEnd w:id="16"/>
      <w:bookmarkEnd w:id="17"/>
      <w:bookmarkEnd w:id="18"/>
      <w:r w:rsidR="004D0577" w:rsidRPr="00F65A38">
        <w:rPr>
          <w:rFonts w:ascii="Calibri" w:eastAsia="Times New Roman" w:hAnsi="Calibri"/>
          <w:szCs w:val="24"/>
          <w:lang w:val="nn-NO" w:eastAsia="nb-NO" w:bidi="x-none"/>
        </w:rPr>
        <w:t xml:space="preserve"> </w:t>
      </w:r>
    </w:p>
    <w:bookmarkStart w:id="19" w:name="_Toc408317253"/>
    <w:bookmarkStart w:id="20" w:name="_Toc408514017"/>
    <w:bookmarkStart w:id="21" w:name="_Toc408518444"/>
    <w:bookmarkStart w:id="22" w:name="_Toc408903146"/>
    <w:bookmarkStart w:id="23" w:name="_Toc408905759"/>
    <w:bookmarkEnd w:id="19"/>
    <w:bookmarkEnd w:id="20"/>
    <w:bookmarkEnd w:id="21"/>
    <w:bookmarkEnd w:id="22"/>
    <w:bookmarkEnd w:id="23"/>
    <w:p w14:paraId="5B1D47AE" w14:textId="77777777" w:rsidR="004D0577" w:rsidRPr="00F65A38" w:rsidRDefault="004D0577" w:rsidP="004D0577">
      <w:pPr>
        <w:keepNext/>
        <w:keepLines/>
        <w:spacing w:before="200" w:after="0"/>
        <w:ind w:firstLine="708"/>
        <w:outlineLvl w:val="1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r w:rsidRPr="00F65A38">
        <w:rPr>
          <w:rFonts w:ascii="Calibri" w:eastAsia="Calibri" w:hAnsi="Calibri" w:cs="Times New Roman"/>
          <w:position w:val="-6"/>
          <w:lang w:val="nn-NO"/>
        </w:rPr>
        <w:object w:dxaOrig="2120" w:dyaOrig="279" w14:anchorId="5B1D49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05.75pt;height:13.5pt" o:ole="">
            <v:imagedata r:id="rId12" o:title=""/>
          </v:shape>
          <o:OLEObject Type="Embed" ProgID="Equation.DSMT4" ShapeID="_x0000_i1036" DrawAspect="Content" ObjectID="_1485626175" r:id="rId13"/>
        </w:objec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br/>
      </w:r>
    </w:p>
    <w:p w14:paraId="5B1D47AF" w14:textId="77777777" w:rsidR="004D0577" w:rsidRPr="00256B7D" w:rsidRDefault="004D0577" w:rsidP="004D0577">
      <w:pPr>
        <w:pStyle w:val="Brdtekst1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szCs w:val="24"/>
        </w:rPr>
      </w:pPr>
      <w:r w:rsidRPr="00256B7D">
        <w:rPr>
          <w:rFonts w:ascii="Calibri" w:hAnsi="Calibri"/>
          <w:i/>
          <w:szCs w:val="24"/>
        </w:rPr>
        <w:t>E</w:t>
      </w:r>
      <w:r w:rsidRPr="00256B7D">
        <w:rPr>
          <w:rFonts w:ascii="Calibri" w:hAnsi="Calibri"/>
          <w:szCs w:val="24"/>
        </w:rPr>
        <w:t xml:space="preserve"> er </w:t>
      </w:r>
      <w:proofErr w:type="spellStart"/>
      <w:r w:rsidRPr="00256B7D">
        <w:rPr>
          <w:rFonts w:ascii="Calibri" w:hAnsi="Calibri"/>
          <w:szCs w:val="24"/>
        </w:rPr>
        <w:t>energimengd</w:t>
      </w:r>
      <w:r w:rsidR="00E5338F" w:rsidRPr="00256B7D">
        <w:rPr>
          <w:rFonts w:ascii="Calibri" w:hAnsi="Calibri"/>
          <w:szCs w:val="24"/>
        </w:rPr>
        <w:t>a</w:t>
      </w:r>
      <w:proofErr w:type="spellEnd"/>
      <w:r w:rsidRPr="00256B7D">
        <w:rPr>
          <w:rFonts w:ascii="Calibri" w:hAnsi="Calibri"/>
          <w:szCs w:val="24"/>
        </w:rPr>
        <w:t xml:space="preserve"> i kilojoule.</w:t>
      </w:r>
    </w:p>
    <w:p w14:paraId="5B1D47B0" w14:textId="77777777" w:rsidR="004D0577" w:rsidRPr="00F65A38" w:rsidRDefault="004D0577" w:rsidP="004D0577">
      <w:pPr>
        <w:pStyle w:val="Brdtekst1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szCs w:val="24"/>
          <w:lang w:val="nn-NO"/>
        </w:rPr>
      </w:pPr>
      <w:r w:rsidRPr="00F65A38">
        <w:rPr>
          <w:rFonts w:ascii="Calibri" w:hAnsi="Calibri"/>
          <w:i/>
          <w:szCs w:val="24"/>
          <w:lang w:val="nn-NO"/>
        </w:rPr>
        <w:t xml:space="preserve">P </w:t>
      </w:r>
      <w:r w:rsidRPr="00F65A38">
        <w:rPr>
          <w:rFonts w:ascii="Calibri" w:hAnsi="Calibri"/>
          <w:szCs w:val="24"/>
          <w:lang w:val="nn-NO"/>
        </w:rPr>
        <w:t>er proteinmengd</w:t>
      </w:r>
      <w:r w:rsidR="00E5338F" w:rsidRPr="00F65A38">
        <w:rPr>
          <w:rFonts w:ascii="Calibri" w:hAnsi="Calibri"/>
          <w:szCs w:val="24"/>
          <w:lang w:val="nn-NO"/>
        </w:rPr>
        <w:t>a</w:t>
      </w:r>
      <w:r w:rsidRPr="00F65A38">
        <w:rPr>
          <w:rFonts w:ascii="Calibri" w:hAnsi="Calibri"/>
          <w:szCs w:val="24"/>
          <w:lang w:val="nn-NO"/>
        </w:rPr>
        <w:t xml:space="preserve"> i gram.</w:t>
      </w:r>
    </w:p>
    <w:p w14:paraId="5B1D47B1" w14:textId="77777777" w:rsidR="004D0577" w:rsidRPr="00F65A38" w:rsidRDefault="004D0577" w:rsidP="004D0577">
      <w:pPr>
        <w:pStyle w:val="Brdtekst1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eastAsia="Times New Roman" w:hAnsi="Calibri"/>
          <w:color w:val="auto"/>
          <w:szCs w:val="24"/>
          <w:lang w:val="nn-NO" w:bidi="x-none"/>
        </w:rPr>
      </w:pPr>
      <w:r w:rsidRPr="00F65A38">
        <w:rPr>
          <w:rFonts w:ascii="Calibri" w:eastAsia="Times New Roman" w:hAnsi="Calibri"/>
          <w:i/>
          <w:color w:val="auto"/>
          <w:szCs w:val="24"/>
          <w:lang w:val="nn-NO" w:bidi="x-none"/>
        </w:rPr>
        <w:t>K</w:t>
      </w:r>
      <w:r w:rsidRPr="00F65A38">
        <w:rPr>
          <w:rFonts w:ascii="Calibri" w:eastAsia="Times New Roman" w:hAnsi="Calibri"/>
          <w:color w:val="auto"/>
          <w:szCs w:val="24"/>
          <w:lang w:val="nn-NO" w:bidi="x-none"/>
        </w:rPr>
        <w:t xml:space="preserve"> er karbohydratmengd</w:t>
      </w:r>
      <w:r w:rsidR="00E5338F" w:rsidRPr="00F65A38">
        <w:rPr>
          <w:rFonts w:ascii="Calibri" w:eastAsia="Times New Roman" w:hAnsi="Calibri"/>
          <w:color w:val="auto"/>
          <w:szCs w:val="24"/>
          <w:lang w:val="nn-NO" w:bidi="x-none"/>
        </w:rPr>
        <w:t>a</w:t>
      </w:r>
      <w:r w:rsidRPr="00F65A38">
        <w:rPr>
          <w:rFonts w:ascii="Calibri" w:eastAsia="Times New Roman" w:hAnsi="Calibri"/>
          <w:color w:val="auto"/>
          <w:szCs w:val="24"/>
          <w:lang w:val="nn-NO" w:bidi="x-none"/>
        </w:rPr>
        <w:t xml:space="preserve"> i gram.</w:t>
      </w:r>
    </w:p>
    <w:p w14:paraId="5B1D47B2" w14:textId="77777777" w:rsidR="004D0577" w:rsidRPr="00F65A38" w:rsidRDefault="004D0577" w:rsidP="004D0577">
      <w:pPr>
        <w:pStyle w:val="Brdtekst1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eastAsia="Times New Roman" w:hAnsi="Calibri"/>
          <w:color w:val="auto"/>
          <w:szCs w:val="24"/>
          <w:lang w:val="nn-NO" w:bidi="x-none"/>
        </w:rPr>
      </w:pPr>
      <w:r w:rsidRPr="00F65A38">
        <w:rPr>
          <w:rFonts w:ascii="Calibri" w:eastAsia="Times New Roman" w:hAnsi="Calibri"/>
          <w:i/>
          <w:color w:val="auto"/>
          <w:szCs w:val="24"/>
          <w:lang w:val="nn-NO" w:bidi="x-none"/>
        </w:rPr>
        <w:t xml:space="preserve">F </w:t>
      </w:r>
      <w:r w:rsidRPr="00F65A38">
        <w:rPr>
          <w:rFonts w:ascii="Calibri" w:eastAsia="Times New Roman" w:hAnsi="Calibri"/>
          <w:color w:val="auto"/>
          <w:szCs w:val="24"/>
          <w:lang w:val="nn-NO" w:bidi="x-none"/>
        </w:rPr>
        <w:t>er fe</w:t>
      </w:r>
      <w:r w:rsidR="00E5338F" w:rsidRPr="00F65A38">
        <w:rPr>
          <w:rFonts w:ascii="Calibri" w:eastAsia="Times New Roman" w:hAnsi="Calibri"/>
          <w:color w:val="auto"/>
          <w:szCs w:val="24"/>
          <w:lang w:val="nn-NO" w:bidi="x-none"/>
        </w:rPr>
        <w:t>i</w:t>
      </w:r>
      <w:r w:rsidRPr="00F65A38">
        <w:rPr>
          <w:rFonts w:ascii="Calibri" w:eastAsia="Times New Roman" w:hAnsi="Calibri"/>
          <w:color w:val="auto"/>
          <w:szCs w:val="24"/>
          <w:lang w:val="nn-NO" w:bidi="x-none"/>
        </w:rPr>
        <w:t>ttmengd</w:t>
      </w:r>
      <w:r w:rsidR="00E5338F" w:rsidRPr="00F65A38">
        <w:rPr>
          <w:rFonts w:ascii="Calibri" w:eastAsia="Times New Roman" w:hAnsi="Calibri"/>
          <w:color w:val="auto"/>
          <w:szCs w:val="24"/>
          <w:lang w:val="nn-NO" w:bidi="x-none"/>
        </w:rPr>
        <w:t>a</w:t>
      </w:r>
      <w:r w:rsidRPr="00F65A38">
        <w:rPr>
          <w:rFonts w:ascii="Calibri" w:eastAsia="Times New Roman" w:hAnsi="Calibri"/>
          <w:color w:val="auto"/>
          <w:szCs w:val="24"/>
          <w:lang w:val="nn-NO" w:bidi="x-none"/>
        </w:rPr>
        <w:t xml:space="preserve"> i gram.</w:t>
      </w:r>
    </w:p>
    <w:p w14:paraId="5B1D47B3" w14:textId="77777777" w:rsidR="004D0577" w:rsidRPr="00F65A38" w:rsidRDefault="004D0577" w:rsidP="004D0577">
      <w:pPr>
        <w:pStyle w:val="Brdtekst1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eastAsia="Times New Roman" w:hAnsi="Calibri"/>
          <w:b/>
          <w:color w:val="auto"/>
          <w:sz w:val="28"/>
          <w:szCs w:val="28"/>
          <w:lang w:val="nn-NO" w:bidi="x-none"/>
        </w:rPr>
      </w:pPr>
    </w:p>
    <w:p w14:paraId="5B1D47B4" w14:textId="77777777" w:rsidR="004D0577" w:rsidRPr="00F65A38" w:rsidRDefault="004D0577" w:rsidP="004D0577">
      <w:pPr>
        <w:keepNext/>
        <w:keepLines/>
        <w:spacing w:before="200" w:after="0"/>
        <w:outlineLvl w:val="1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bookmarkStart w:id="24" w:name="_Toc408317254"/>
      <w:bookmarkStart w:id="25" w:name="_Toc408514018"/>
      <w:bookmarkStart w:id="26" w:name="_Toc408518445"/>
      <w:bookmarkStart w:id="27" w:name="_Toc408903147"/>
      <w:bookmarkStart w:id="28" w:name="_Toc408905760"/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Oppg</w:t>
      </w:r>
      <w:r w:rsidR="00E5338F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å</w:t>
      </w: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ve 1</w:t>
      </w:r>
      <w:bookmarkEnd w:id="24"/>
      <w:bookmarkEnd w:id="25"/>
      <w:bookmarkEnd w:id="26"/>
      <w:bookmarkEnd w:id="27"/>
      <w:bookmarkEnd w:id="28"/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br/>
      </w:r>
    </w:p>
    <w:p w14:paraId="5B1D47B5" w14:textId="77777777" w:rsidR="004D0577" w:rsidRPr="00F65A38" w:rsidRDefault="004D0577" w:rsidP="004D0577">
      <w:pPr>
        <w:pStyle w:val="Listeavsnitt"/>
        <w:numPr>
          <w:ilvl w:val="0"/>
          <w:numId w:val="17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 xml:space="preserve">t grovbrød </w:t>
      </w:r>
      <w:r w:rsidR="00E5338F" w:rsidRPr="00F65A38">
        <w:rPr>
          <w:rFonts w:ascii="Calibri" w:hAnsi="Calibri"/>
          <w:lang w:val="nn-NO" w:eastAsia="nb-NO" w:bidi="x-none"/>
        </w:rPr>
        <w:t>inneheld 7,5 gram protein</w:t>
      </w:r>
      <w:r w:rsidRPr="00F65A38">
        <w:rPr>
          <w:rFonts w:ascii="Calibri" w:hAnsi="Calibri"/>
          <w:lang w:val="nn-NO" w:eastAsia="nb-NO" w:bidi="x-none"/>
        </w:rPr>
        <w:t>, 41,4 gram karbohydrat og 4,4 gram f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tt per 100 gram. Finn energimengd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 xml:space="preserve"> i dette brødet.</w:t>
      </w:r>
    </w:p>
    <w:p w14:paraId="5B1D47B6" w14:textId="7D117B87" w:rsidR="004D0577" w:rsidRPr="00F65A38" w:rsidRDefault="004D0577" w:rsidP="004D0577">
      <w:pPr>
        <w:pStyle w:val="Listeavsnitt"/>
        <w:rPr>
          <w:lang w:val="nn-NO"/>
        </w:rPr>
      </w:pPr>
    </w:p>
    <w:p w14:paraId="5B1D47BA" w14:textId="77777777" w:rsidR="004D0577" w:rsidRPr="00F65A38" w:rsidRDefault="004D0577" w:rsidP="004D0577">
      <w:pPr>
        <w:pStyle w:val="Listeavsnitt"/>
        <w:numPr>
          <w:ilvl w:val="0"/>
          <w:numId w:val="17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t fint brød (loff) inneh</w:t>
      </w:r>
      <w:r w:rsidR="00E5338F" w:rsidRPr="00F65A38">
        <w:rPr>
          <w:rFonts w:ascii="Calibri" w:hAnsi="Calibri"/>
          <w:lang w:val="nn-NO" w:eastAsia="nb-NO" w:bidi="x-none"/>
        </w:rPr>
        <w:t>eld 9,2 gram protein</w:t>
      </w:r>
      <w:r w:rsidRPr="00F65A38">
        <w:rPr>
          <w:rFonts w:ascii="Calibri" w:hAnsi="Calibri"/>
          <w:lang w:val="nn-NO" w:eastAsia="nb-NO" w:bidi="x-none"/>
        </w:rPr>
        <w:t>, 47,5 gram karbohydrat og 3,3 gram f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tt per 100 gram. Finn energimengd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 xml:space="preserve"> i dette brødet.</w:t>
      </w:r>
    </w:p>
    <w:p w14:paraId="5B1D47BE" w14:textId="77777777" w:rsidR="004D0577" w:rsidRPr="00256B7D" w:rsidRDefault="004D0577" w:rsidP="004D0577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eastAsia="nb-NO" w:bidi="x-none"/>
        </w:rPr>
      </w:pPr>
    </w:p>
    <w:p w14:paraId="5B1D47BF" w14:textId="77777777" w:rsidR="004D0577" w:rsidRPr="00F65A38" w:rsidRDefault="00E5338F" w:rsidP="004D0577">
      <w:pPr>
        <w:pStyle w:val="Listeavsnitt"/>
        <w:numPr>
          <w:ilvl w:val="0"/>
          <w:numId w:val="17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eastAsia="Times New Roman" w:hAnsi="Calibri"/>
          <w:szCs w:val="24"/>
          <w:lang w:val="nn-NO" w:eastAsia="nb-NO" w:bidi="x-none"/>
        </w:rPr>
        <w:t>Nokon</w:t>
      </w:r>
      <w:r w:rsidR="004D0577" w:rsidRPr="00F65A38">
        <w:rPr>
          <w:rFonts w:ascii="Calibri" w:eastAsia="Times New Roman" w:hAnsi="Calibri"/>
          <w:szCs w:val="24"/>
          <w:lang w:val="nn-NO" w:eastAsia="nb-NO" w:bidi="x-none"/>
        </w:rPr>
        <w:t xml:space="preserve"> </w:t>
      </w:r>
      <w:r w:rsidR="006B1269" w:rsidRPr="00F65A38">
        <w:rPr>
          <w:rFonts w:ascii="Calibri" w:eastAsia="Times New Roman" w:hAnsi="Calibri"/>
          <w:szCs w:val="24"/>
          <w:lang w:val="nn-NO" w:eastAsia="nb-NO" w:bidi="x-none"/>
        </w:rPr>
        <w:t xml:space="preserve">har 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stroke</w:t>
      </w:r>
      <w:r w:rsidR="006B1269" w:rsidRPr="00F65A38">
        <w:rPr>
          <w:rFonts w:ascii="Calibri" w:eastAsia="Times New Roman" w:hAnsi="Calibri"/>
          <w:szCs w:val="24"/>
          <w:lang w:val="nn-NO" w:eastAsia="nb-NO" w:bidi="x-none"/>
        </w:rPr>
        <w:t xml:space="preserve"> over energimengd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="004D0577" w:rsidRPr="00F65A38">
        <w:rPr>
          <w:rFonts w:ascii="Calibri" w:eastAsia="Times New Roman" w:hAnsi="Calibri"/>
          <w:szCs w:val="24"/>
          <w:lang w:val="nn-NO" w:eastAsia="nb-NO" w:bidi="x-none"/>
        </w:rPr>
        <w:t xml:space="preserve"> på etiketten til e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i</w:t>
      </w:r>
      <w:r w:rsidR="004D0577" w:rsidRPr="00F65A38">
        <w:rPr>
          <w:rFonts w:ascii="Calibri" w:eastAsia="Times New Roman" w:hAnsi="Calibri"/>
          <w:szCs w:val="24"/>
          <w:lang w:val="nn-NO" w:eastAsia="nb-NO" w:bidi="x-none"/>
        </w:rPr>
        <w:t xml:space="preserve">t lavkarbobrød. </w:t>
      </w:r>
    </w:p>
    <w:p w14:paraId="5B1D47C0" w14:textId="77777777" w:rsidR="004D0577" w:rsidRPr="00F65A38" w:rsidRDefault="00696CFB" w:rsidP="004D0577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noProof/>
          <w:lang w:eastAsia="nb-NO"/>
        </w:rPr>
        <w:drawing>
          <wp:inline distT="0" distB="0" distL="0" distR="0" wp14:anchorId="5B1D4991" wp14:editId="5B1D4992">
            <wp:extent cx="1771650" cy="1038225"/>
            <wp:effectExtent l="0" t="0" r="0" b="9525"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D47C1" w14:textId="77777777" w:rsidR="004D0577" w:rsidRPr="00F65A38" w:rsidRDefault="004D0577" w:rsidP="004D0577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</w:p>
    <w:p w14:paraId="5B1D47C2" w14:textId="77777777" w:rsidR="004D0577" w:rsidRPr="00F65A38" w:rsidRDefault="004D0577" w:rsidP="004D0577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lang w:val="nn-NO"/>
        </w:rPr>
      </w:pPr>
      <w:r w:rsidRPr="00F65A38">
        <w:rPr>
          <w:rFonts w:ascii="Calibri" w:hAnsi="Calibri"/>
          <w:lang w:val="nn-NO"/>
        </w:rPr>
        <w:t>Finn energimengd</w:t>
      </w:r>
      <w:r w:rsidR="00E5338F" w:rsidRPr="00F65A38">
        <w:rPr>
          <w:rFonts w:ascii="Calibri" w:hAnsi="Calibri"/>
          <w:lang w:val="nn-NO"/>
        </w:rPr>
        <w:t>a</w:t>
      </w:r>
      <w:r w:rsidRPr="00F65A38">
        <w:rPr>
          <w:rFonts w:ascii="Calibri" w:hAnsi="Calibri"/>
          <w:lang w:val="nn-NO"/>
        </w:rPr>
        <w:t xml:space="preserve"> i dette lavkarbobrødet.</w:t>
      </w:r>
    </w:p>
    <w:p w14:paraId="5B1D47C8" w14:textId="77777777" w:rsidR="004D0577" w:rsidRPr="00256B7D" w:rsidRDefault="004D0577" w:rsidP="004D0577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eastAsia="nb-NO" w:bidi="x-none"/>
        </w:rPr>
      </w:pPr>
    </w:p>
    <w:p w14:paraId="5B1D47C9" w14:textId="77777777" w:rsidR="004D0577" w:rsidRPr="00F65A38" w:rsidRDefault="004D0577" w:rsidP="004D0577">
      <w:pPr>
        <w:pStyle w:val="Listeavsnitt"/>
        <w:numPr>
          <w:ilvl w:val="0"/>
          <w:numId w:val="17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/>
        </w:rPr>
        <w:t>I e</w:t>
      </w:r>
      <w:r w:rsidR="00E5338F" w:rsidRPr="00F65A38">
        <w:rPr>
          <w:rFonts w:ascii="Calibri" w:hAnsi="Calibri"/>
          <w:lang w:val="nn-NO"/>
        </w:rPr>
        <w:t>i</w:t>
      </w:r>
      <w:r w:rsidRPr="00F65A38">
        <w:rPr>
          <w:rFonts w:ascii="Calibri" w:hAnsi="Calibri"/>
          <w:lang w:val="nn-NO"/>
        </w:rPr>
        <w:t>t ann</w:t>
      </w:r>
      <w:r w:rsidR="00E5338F" w:rsidRPr="00F65A38">
        <w:rPr>
          <w:rFonts w:ascii="Calibri" w:hAnsi="Calibri"/>
          <w:lang w:val="nn-NO"/>
        </w:rPr>
        <w:t>a</w:t>
      </w:r>
      <w:r w:rsidRPr="00F65A38">
        <w:rPr>
          <w:rFonts w:ascii="Calibri" w:hAnsi="Calibri"/>
          <w:lang w:val="nn-NO"/>
        </w:rPr>
        <w:t xml:space="preserve"> brød er energimengd</w:t>
      </w:r>
      <w:r w:rsidR="00E5338F" w:rsidRPr="00F65A38">
        <w:rPr>
          <w:rFonts w:ascii="Calibri" w:hAnsi="Calibri"/>
          <w:lang w:val="nn-NO"/>
        </w:rPr>
        <w:t>a</w:t>
      </w:r>
      <w:r w:rsidRPr="00F65A38">
        <w:rPr>
          <w:rFonts w:ascii="Calibri" w:hAnsi="Calibri"/>
          <w:lang w:val="nn-NO"/>
        </w:rPr>
        <w:t xml:space="preserve"> 1000 kJ, proteinmengd</w:t>
      </w:r>
      <w:r w:rsidR="00E5338F" w:rsidRPr="00F65A38">
        <w:rPr>
          <w:rFonts w:ascii="Calibri" w:hAnsi="Calibri"/>
          <w:lang w:val="nn-NO"/>
        </w:rPr>
        <w:t>a</w:t>
      </w:r>
      <w:r w:rsidRPr="00F65A38">
        <w:rPr>
          <w:rFonts w:ascii="Calibri" w:hAnsi="Calibri"/>
          <w:lang w:val="nn-NO"/>
        </w:rPr>
        <w:t xml:space="preserve"> 8,3 gram og fe</w:t>
      </w:r>
      <w:r w:rsidR="00E5338F" w:rsidRPr="00F65A38">
        <w:rPr>
          <w:rFonts w:ascii="Calibri" w:hAnsi="Calibri"/>
          <w:lang w:val="nn-NO"/>
        </w:rPr>
        <w:t>i</w:t>
      </w:r>
      <w:r w:rsidRPr="00F65A38">
        <w:rPr>
          <w:rFonts w:ascii="Calibri" w:hAnsi="Calibri"/>
          <w:lang w:val="nn-NO"/>
        </w:rPr>
        <w:t>ttmengd</w:t>
      </w:r>
      <w:r w:rsidR="00E5338F" w:rsidRPr="00F65A38">
        <w:rPr>
          <w:rFonts w:ascii="Calibri" w:hAnsi="Calibri"/>
          <w:lang w:val="nn-NO"/>
        </w:rPr>
        <w:t>a</w:t>
      </w:r>
      <w:r w:rsidRPr="00F65A38">
        <w:rPr>
          <w:rFonts w:ascii="Calibri" w:hAnsi="Calibri"/>
          <w:lang w:val="nn-NO"/>
        </w:rPr>
        <w:t xml:space="preserve"> 2,8 gram. </w:t>
      </w:r>
      <w:r w:rsidR="00E5338F" w:rsidRPr="00F65A38">
        <w:rPr>
          <w:rFonts w:ascii="Calibri" w:hAnsi="Calibri"/>
          <w:lang w:val="nn-NO"/>
        </w:rPr>
        <w:t>K</w:t>
      </w:r>
      <w:r w:rsidRPr="00F65A38">
        <w:rPr>
          <w:rFonts w:ascii="Calibri" w:hAnsi="Calibri"/>
          <w:lang w:val="nn-NO"/>
        </w:rPr>
        <w:t>va er karbohydratmengd</w:t>
      </w:r>
      <w:r w:rsidR="00E5338F" w:rsidRPr="00F65A38">
        <w:rPr>
          <w:rFonts w:ascii="Calibri" w:hAnsi="Calibri"/>
          <w:lang w:val="nn-NO"/>
        </w:rPr>
        <w:t>a</w:t>
      </w:r>
      <w:r w:rsidRPr="00F65A38">
        <w:rPr>
          <w:rFonts w:ascii="Calibri" w:hAnsi="Calibri"/>
          <w:lang w:val="nn-NO"/>
        </w:rPr>
        <w:t xml:space="preserve"> i dette brødet? Er dette e</w:t>
      </w:r>
      <w:r w:rsidR="00E5338F" w:rsidRPr="00F65A38">
        <w:rPr>
          <w:rFonts w:ascii="Calibri" w:hAnsi="Calibri"/>
          <w:lang w:val="nn-NO"/>
        </w:rPr>
        <w:t>i</w:t>
      </w:r>
      <w:r w:rsidRPr="00F65A38">
        <w:rPr>
          <w:rFonts w:ascii="Calibri" w:hAnsi="Calibri"/>
          <w:lang w:val="nn-NO"/>
        </w:rPr>
        <w:t>t lavkarbobrød?</w:t>
      </w:r>
    </w:p>
    <w:p w14:paraId="5B1D47CD" w14:textId="77777777" w:rsidR="004D0577" w:rsidRPr="00F65A38" w:rsidRDefault="004D0577" w:rsidP="004D0577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color w:val="0000FF"/>
          <w:u w:val="double"/>
          <w:lang w:val="nn-NO" w:eastAsia="nb-NO" w:bidi="x-none"/>
        </w:rPr>
      </w:pPr>
    </w:p>
    <w:p w14:paraId="5B1D47CE" w14:textId="77777777" w:rsidR="004D0577" w:rsidRPr="00F65A38" w:rsidRDefault="004D0577" w:rsidP="004D0577">
      <w:pPr>
        <w:pStyle w:val="Listeavsnitt"/>
        <w:numPr>
          <w:ilvl w:val="0"/>
          <w:numId w:val="17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Finn f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ttmengd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 xml:space="preserve"> i 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="00F65A38">
        <w:rPr>
          <w:rFonts w:ascii="Calibri" w:hAnsi="Calibri"/>
          <w:lang w:val="nn-NO" w:eastAsia="nb-NO" w:bidi="x-none"/>
        </w:rPr>
        <w:t xml:space="preserve">n bagett </w:t>
      </w:r>
      <w:r w:rsidRPr="00F65A38">
        <w:rPr>
          <w:rFonts w:ascii="Calibri" w:hAnsi="Calibri"/>
          <w:lang w:val="nn-NO" w:eastAsia="nb-NO" w:bidi="x-none"/>
        </w:rPr>
        <w:t>der energimengd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 xml:space="preserve"> er 1100 kJ, proteinmengd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 xml:space="preserve"> er 9,9 gram og karbohydratmengd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 xml:space="preserve"> er 50,6 gram. </w:t>
      </w:r>
    </w:p>
    <w:p w14:paraId="5B1D47D2" w14:textId="77777777" w:rsidR="004D0577" w:rsidRPr="00F65A38" w:rsidRDefault="004D0577" w:rsidP="004D0577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</w:p>
    <w:p w14:paraId="5B1D47D3" w14:textId="77777777" w:rsidR="002B4065" w:rsidRPr="00F65A38" w:rsidRDefault="002B4065">
      <w:pPr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  <w:bookmarkStart w:id="29" w:name="_Toc408317255"/>
      <w:r w:rsidRPr="00F65A38">
        <w:rPr>
          <w:rFonts w:ascii="Calibri" w:eastAsia="Times New Roman" w:hAnsi="Calibri"/>
          <w:szCs w:val="24"/>
          <w:lang w:val="nn-NO" w:eastAsia="nb-NO" w:bidi="x-none"/>
        </w:rPr>
        <w:br w:type="page"/>
      </w:r>
    </w:p>
    <w:p w14:paraId="4FC8BA22" w14:textId="77777777" w:rsidR="00256B7D" w:rsidRDefault="00256B7D" w:rsidP="004D0577">
      <w:pPr>
        <w:keepNext/>
        <w:keepLines/>
        <w:spacing w:before="200" w:after="0"/>
        <w:outlineLvl w:val="1"/>
        <w:rPr>
          <w:rFonts w:ascii="Calibri" w:eastAsia="Times New Roman" w:hAnsi="Calibri"/>
          <w:szCs w:val="24"/>
          <w:lang w:val="nn-NO" w:eastAsia="nb-NO" w:bidi="x-none"/>
        </w:rPr>
      </w:pPr>
      <w:bookmarkStart w:id="30" w:name="_Toc408514019"/>
      <w:bookmarkStart w:id="31" w:name="_Toc408518446"/>
      <w:bookmarkStart w:id="32" w:name="_Toc408903148"/>
      <w:bookmarkStart w:id="33" w:name="_Toc408905761"/>
    </w:p>
    <w:p w14:paraId="5B1D47D4" w14:textId="77777777" w:rsidR="004D0577" w:rsidRPr="00F65A38" w:rsidRDefault="004D0577" w:rsidP="004D0577">
      <w:pPr>
        <w:keepNext/>
        <w:keepLines/>
        <w:spacing w:before="200" w:after="0"/>
        <w:outlineLvl w:val="1"/>
        <w:rPr>
          <w:rFonts w:ascii="Calibri" w:eastAsia="Times New Roman" w:hAnsi="Calibri"/>
          <w:szCs w:val="24"/>
          <w:lang w:val="nn-NO" w:eastAsia="nb-NO" w:bidi="x-none"/>
        </w:rPr>
      </w:pP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Ofte </w:t>
      </w:r>
      <w:r w:rsidR="00E5338F" w:rsidRPr="00F65A38">
        <w:rPr>
          <w:rFonts w:ascii="Calibri" w:eastAsia="Times New Roman" w:hAnsi="Calibri"/>
          <w:szCs w:val="24"/>
          <w:lang w:val="nn-NO" w:eastAsia="nb-NO" w:bidi="x-none"/>
        </w:rPr>
        <w:t>blir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energimengd</w:t>
      </w:r>
      <w:r w:rsidR="00E5338F" w:rsidRPr="00F65A38">
        <w:rPr>
          <w:rFonts w:ascii="Calibri" w:eastAsia="Times New Roman" w:hAnsi="Calibri"/>
          <w:szCs w:val="24"/>
          <w:lang w:val="nn-NO" w:eastAsia="nb-NO" w:bidi="x-none"/>
        </w:rPr>
        <w:t>a gjeve</w:t>
      </w:r>
      <w:r w:rsidR="00F65A38">
        <w:rPr>
          <w:rFonts w:ascii="Calibri" w:eastAsia="Times New Roman" w:hAnsi="Calibri"/>
          <w:szCs w:val="24"/>
          <w:lang w:val="nn-NO" w:eastAsia="nb-NO" w:bidi="x-none"/>
        </w:rPr>
        <w:t>n</w:t>
      </w:r>
      <w:r w:rsidR="00E5338F" w:rsidRPr="00F65A38">
        <w:rPr>
          <w:rFonts w:ascii="Calibri" w:eastAsia="Times New Roman" w:hAnsi="Calibri"/>
          <w:szCs w:val="24"/>
          <w:lang w:val="nn-NO" w:eastAsia="nb-NO" w:bidi="x-none"/>
        </w:rPr>
        <w:t xml:space="preserve"> opp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i kalori</w:t>
      </w:r>
      <w:r w:rsidR="00E5338F"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r (kcal) </w:t>
      </w:r>
      <w:r w:rsidR="00E5338F" w:rsidRPr="00F65A38">
        <w:rPr>
          <w:rFonts w:ascii="Calibri" w:eastAsia="Times New Roman" w:hAnsi="Calibri"/>
          <w:szCs w:val="24"/>
          <w:lang w:val="nn-NO" w:eastAsia="nb-NO" w:bidi="x-none"/>
        </w:rPr>
        <w:t>og ikkje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kilojoule. </w:t>
      </w:r>
      <w:r w:rsidR="00E5338F" w:rsidRPr="00F65A38">
        <w:rPr>
          <w:rFonts w:ascii="Calibri" w:eastAsia="Times New Roman" w:hAnsi="Calibri"/>
          <w:szCs w:val="24"/>
          <w:lang w:val="nn-NO" w:eastAsia="nb-NO" w:bidi="x-none"/>
        </w:rPr>
        <w:t>Samanhengen mellom energimengd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i kcal og kJ er </w:t>
      </w:r>
      <w:r w:rsidR="00E5338F" w:rsidRPr="00F65A38">
        <w:rPr>
          <w:rFonts w:ascii="Calibri" w:eastAsia="Times New Roman" w:hAnsi="Calibri"/>
          <w:szCs w:val="24"/>
          <w:lang w:val="nn-NO" w:eastAsia="nb-NO" w:bidi="x-none"/>
        </w:rPr>
        <w:t>gjeven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av formelen:</w:t>
      </w:r>
      <w:bookmarkEnd w:id="29"/>
      <w:bookmarkEnd w:id="30"/>
      <w:bookmarkEnd w:id="31"/>
      <w:bookmarkEnd w:id="32"/>
      <w:bookmarkEnd w:id="33"/>
    </w:p>
    <w:p w14:paraId="5B1D47D5" w14:textId="77777777" w:rsidR="004D0577" w:rsidRPr="00F65A38" w:rsidRDefault="004D0577" w:rsidP="004D0577">
      <w:pPr>
        <w:keepNext/>
        <w:keepLines/>
        <w:spacing w:before="200" w:after="0"/>
        <w:outlineLvl w:val="1"/>
        <w:rPr>
          <w:rFonts w:ascii="Calibri" w:eastAsia="Times New Roman" w:hAnsi="Calibri"/>
          <w:szCs w:val="24"/>
          <w:lang w:val="nn-NO" w:eastAsia="nb-NO" w:bidi="x-none"/>
        </w:rPr>
      </w:pPr>
    </w:p>
    <w:p w14:paraId="5B1D47D6" w14:textId="77777777" w:rsidR="004D0577" w:rsidRPr="00F65A38" w:rsidRDefault="00256B7D" w:rsidP="004D0577">
      <w:pPr>
        <w:spacing w:after="160" w:line="259" w:lineRule="auto"/>
        <w:ind w:firstLine="708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position w:val="-28"/>
          <w:lang w:val="nn-NO"/>
        </w:rPr>
        <w:object w:dxaOrig="4080" w:dyaOrig="660" w14:anchorId="5B1D4996">
          <v:shape id="_x0000_i1095" type="#_x0000_t75" style="width:204pt;height:33pt" o:ole="">
            <v:imagedata r:id="rId15" o:title=""/>
          </v:shape>
          <o:OLEObject Type="Embed" ProgID="Equation.DSMT4" ShapeID="_x0000_i1095" DrawAspect="Content" ObjectID="_1485626176" r:id="rId16"/>
        </w:object>
      </w:r>
    </w:p>
    <w:p w14:paraId="5B1D47D7" w14:textId="77777777" w:rsidR="004D0577" w:rsidRPr="00F65A38" w:rsidRDefault="004D0577" w:rsidP="004D0577">
      <w:pPr>
        <w:keepNext/>
        <w:keepLines/>
        <w:spacing w:before="200" w:after="0"/>
        <w:outlineLvl w:val="1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bookmarkStart w:id="34" w:name="_Toc408317256"/>
      <w:bookmarkStart w:id="35" w:name="_Toc408514020"/>
      <w:bookmarkStart w:id="36" w:name="_Toc408518447"/>
      <w:bookmarkStart w:id="37" w:name="_Toc408903149"/>
      <w:bookmarkStart w:id="38" w:name="_Toc408905762"/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Oppg</w:t>
      </w:r>
      <w:r w:rsidR="00E5338F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å</w:t>
      </w: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ve 2</w:t>
      </w:r>
      <w:bookmarkEnd w:id="34"/>
      <w:bookmarkEnd w:id="35"/>
      <w:bookmarkEnd w:id="36"/>
      <w:bookmarkEnd w:id="37"/>
      <w:bookmarkEnd w:id="38"/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br/>
      </w:r>
    </w:p>
    <w:p w14:paraId="5B1D47D8" w14:textId="77777777" w:rsidR="004D0577" w:rsidRPr="00F65A38" w:rsidRDefault="004D0577" w:rsidP="004D0577">
      <w:pPr>
        <w:pStyle w:val="Listeavsnitt"/>
        <w:numPr>
          <w:ilvl w:val="0"/>
          <w:numId w:val="18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Re</w:t>
      </w:r>
      <w:r w:rsidR="00E5338F" w:rsidRPr="00F65A38">
        <w:rPr>
          <w:rFonts w:ascii="Calibri" w:hAnsi="Calibri"/>
          <w:lang w:val="nn-NO" w:eastAsia="nb-NO" w:bidi="x-none"/>
        </w:rPr>
        <w:t>k</w:t>
      </w:r>
      <w:r w:rsidRPr="00F65A38">
        <w:rPr>
          <w:rFonts w:ascii="Calibri" w:hAnsi="Calibri"/>
          <w:lang w:val="nn-NO" w:eastAsia="nb-NO" w:bidi="x-none"/>
        </w:rPr>
        <w:t>n ut energimengd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 xml:space="preserve"> i kcal i alle brød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 xml:space="preserve"> i oppg</w:t>
      </w:r>
      <w:r w:rsidR="00E5338F" w:rsidRPr="00F65A38">
        <w:rPr>
          <w:rFonts w:ascii="Calibri" w:hAnsi="Calibri"/>
          <w:lang w:val="nn-NO" w:eastAsia="nb-NO" w:bidi="x-none"/>
        </w:rPr>
        <w:t>å</w:t>
      </w:r>
      <w:r w:rsidRPr="00F65A38">
        <w:rPr>
          <w:rFonts w:ascii="Calibri" w:hAnsi="Calibri"/>
          <w:lang w:val="nn-NO" w:eastAsia="nb-NO" w:bidi="x-none"/>
        </w:rPr>
        <w:t>ve 1.</w:t>
      </w:r>
    </w:p>
    <w:p w14:paraId="5B1D47D9" w14:textId="77777777" w:rsidR="00DB3743" w:rsidRPr="00F65A38" w:rsidRDefault="00DB3743" w:rsidP="00DB3743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lang w:val="nn-NO" w:eastAsia="nb-NO" w:bidi="x-none"/>
        </w:rPr>
      </w:pPr>
    </w:p>
    <w:p w14:paraId="5B1D47DC" w14:textId="77777777" w:rsidR="004D0577" w:rsidRPr="00F65A38" w:rsidRDefault="004D0577" w:rsidP="004D0577">
      <w:pPr>
        <w:pStyle w:val="Listeavsnitt"/>
        <w:numPr>
          <w:ilvl w:val="0"/>
          <w:numId w:val="18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 xml:space="preserve"> v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>ksen, lite akti</w:t>
      </w:r>
      <w:r w:rsidR="00E5338F" w:rsidRPr="00F65A38">
        <w:rPr>
          <w:rFonts w:ascii="Calibri" w:hAnsi="Calibri"/>
          <w:lang w:val="nn-NO" w:eastAsia="nb-NO" w:bidi="x-none"/>
        </w:rPr>
        <w:t xml:space="preserve">v kvinne treng </w:t>
      </w:r>
      <w:r w:rsidRPr="00F65A38">
        <w:rPr>
          <w:rFonts w:ascii="Calibri" w:hAnsi="Calibri"/>
          <w:lang w:val="nn-NO" w:eastAsia="nb-NO" w:bidi="x-none"/>
        </w:rPr>
        <w:t xml:space="preserve">ca. 2150 kcal per døgn. </w:t>
      </w:r>
      <w:r w:rsidR="00E5338F" w:rsidRPr="00F65A38">
        <w:rPr>
          <w:rFonts w:ascii="Calibri" w:hAnsi="Calibri"/>
          <w:lang w:val="nn-NO" w:eastAsia="nb-NO" w:bidi="x-none"/>
        </w:rPr>
        <w:t>Kor</w:t>
      </w:r>
      <w:r w:rsidRPr="00F65A38">
        <w:rPr>
          <w:rFonts w:ascii="Calibri" w:hAnsi="Calibri"/>
          <w:lang w:val="nn-NO" w:eastAsia="nb-NO" w:bidi="x-none"/>
        </w:rPr>
        <w:t xml:space="preserve"> mange kJ svar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>r dette til?</w:t>
      </w:r>
    </w:p>
    <w:p w14:paraId="5B1D47E1" w14:textId="77777777" w:rsidR="004D0577" w:rsidRPr="00F65A38" w:rsidRDefault="004D0577" w:rsidP="004D0577">
      <w:pPr>
        <w:pStyle w:val="Listeavsnitt"/>
        <w:rPr>
          <w:rFonts w:ascii="Calibri" w:hAnsi="Calibri"/>
          <w:b/>
          <w:lang w:val="nn-NO" w:eastAsia="nb-NO" w:bidi="x-none"/>
        </w:rPr>
      </w:pPr>
    </w:p>
    <w:p w14:paraId="5B1D47E2" w14:textId="77777777" w:rsidR="004D0577" w:rsidRPr="00F65A38" w:rsidRDefault="004D0577" w:rsidP="004D0577">
      <w:pPr>
        <w:pStyle w:val="Listeavsnitt"/>
        <w:numPr>
          <w:ilvl w:val="0"/>
          <w:numId w:val="18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n v</w:t>
      </w:r>
      <w:r w:rsidR="00E5338F" w:rsidRPr="00F65A38">
        <w:rPr>
          <w:rFonts w:ascii="Calibri" w:hAnsi="Calibri"/>
          <w:lang w:val="nn-NO" w:eastAsia="nb-NO" w:bidi="x-none"/>
        </w:rPr>
        <w:t>aksen, lite aktiv mann treng</w:t>
      </w:r>
      <w:r w:rsidRPr="00F65A38">
        <w:rPr>
          <w:rFonts w:ascii="Calibri" w:hAnsi="Calibri"/>
          <w:lang w:val="nn-NO" w:eastAsia="nb-NO" w:bidi="x-none"/>
        </w:rPr>
        <w:t xml:space="preserve"> ca. 2600 kcal per døgn. </w:t>
      </w:r>
      <w:r w:rsidR="00E5338F" w:rsidRPr="00F65A38">
        <w:rPr>
          <w:rFonts w:ascii="Calibri" w:hAnsi="Calibri"/>
          <w:lang w:val="nn-NO" w:eastAsia="nb-NO" w:bidi="x-none"/>
        </w:rPr>
        <w:t>Kor</w:t>
      </w:r>
      <w:r w:rsidRPr="00F65A38">
        <w:rPr>
          <w:rFonts w:ascii="Calibri" w:hAnsi="Calibri"/>
          <w:lang w:val="nn-NO" w:eastAsia="nb-NO" w:bidi="x-none"/>
        </w:rPr>
        <w:t xml:space="preserve"> mange kJ svar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>r dette til?</w:t>
      </w:r>
    </w:p>
    <w:p w14:paraId="5B1D47E8" w14:textId="77777777" w:rsidR="002B4065" w:rsidRPr="00F65A38" w:rsidRDefault="002B4065" w:rsidP="002B4065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</w:p>
    <w:p w14:paraId="5B1D47E9" w14:textId="77777777" w:rsidR="004D0577" w:rsidRPr="00F65A38" w:rsidRDefault="004D0577" w:rsidP="004D0577">
      <w:pPr>
        <w:pStyle w:val="Listeavsnitt"/>
        <w:numPr>
          <w:ilvl w:val="0"/>
          <w:numId w:val="18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Re</w:t>
      </w:r>
      <w:r w:rsidR="00E5338F" w:rsidRPr="00F65A38">
        <w:rPr>
          <w:rFonts w:ascii="Calibri" w:hAnsi="Calibri"/>
          <w:lang w:val="nn-NO" w:eastAsia="nb-NO" w:bidi="x-none"/>
        </w:rPr>
        <w:t>k</w:t>
      </w:r>
      <w:r w:rsidRPr="00F65A38">
        <w:rPr>
          <w:rFonts w:ascii="Calibri" w:hAnsi="Calibri"/>
          <w:lang w:val="nn-NO" w:eastAsia="nb-NO" w:bidi="x-none"/>
        </w:rPr>
        <w:t>n ut kaloriinnh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>ldet i 1 gram protein, 1 gram karbohydrat og 1 gram f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tt.</w:t>
      </w:r>
    </w:p>
    <w:p w14:paraId="5B1D47EA" w14:textId="77777777" w:rsidR="002B4065" w:rsidRPr="00F65A38" w:rsidRDefault="002B4065" w:rsidP="002B4065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lang w:val="nn-NO" w:eastAsia="nb-NO" w:bidi="x-none"/>
        </w:rPr>
      </w:pPr>
    </w:p>
    <w:p w14:paraId="5B1D47F1" w14:textId="77777777" w:rsidR="004D0577" w:rsidRPr="00F65A38" w:rsidRDefault="004D0577" w:rsidP="004D0577">
      <w:pPr>
        <w:pStyle w:val="Listeavsnitt"/>
        <w:numPr>
          <w:ilvl w:val="0"/>
          <w:numId w:val="18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Lag 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n formel som du kan bruke til å re</w:t>
      </w:r>
      <w:r w:rsidR="00E5338F" w:rsidRPr="00F65A38">
        <w:rPr>
          <w:rFonts w:ascii="Calibri" w:hAnsi="Calibri"/>
          <w:lang w:val="nn-NO" w:eastAsia="nb-NO" w:bidi="x-none"/>
        </w:rPr>
        <w:t>kne ut energimengd</w:t>
      </w:r>
      <w:r w:rsidRPr="00F65A38">
        <w:rPr>
          <w:rFonts w:ascii="Calibri" w:hAnsi="Calibri"/>
          <w:lang w:val="nn-NO" w:eastAsia="nb-NO" w:bidi="x-none"/>
        </w:rPr>
        <w:t xml:space="preserve"> i kcal når du v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t mengd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 xml:space="preserve"> protein, f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tt og karbohydrat i 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 xml:space="preserve">t næringsmiddel. </w:t>
      </w:r>
    </w:p>
    <w:p w14:paraId="5B1D47F2" w14:textId="77777777" w:rsidR="000502FC" w:rsidRPr="00F65A38" w:rsidRDefault="000502FC" w:rsidP="000502FC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lang w:val="nn-NO" w:eastAsia="nb-NO" w:bidi="x-none"/>
        </w:rPr>
      </w:pPr>
    </w:p>
    <w:p w14:paraId="5B1D47F5" w14:textId="77777777" w:rsidR="004D0577" w:rsidRPr="00F65A38" w:rsidRDefault="004D0577" w:rsidP="004D0577">
      <w:pPr>
        <w:pStyle w:val="Listeavsnitt"/>
        <w:numPr>
          <w:ilvl w:val="0"/>
          <w:numId w:val="18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Bruk formelen til å finne energimengd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 xml:space="preserve"> i 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n pizza der det er 11</w:t>
      </w:r>
      <w:r w:rsidR="00E5338F" w:rsidRPr="00F65A38">
        <w:rPr>
          <w:rFonts w:ascii="Calibri" w:hAnsi="Calibri"/>
          <w:lang w:val="nn-NO" w:eastAsia="nb-NO" w:bidi="x-none"/>
        </w:rPr>
        <w:t>,4 gram protein, 20,9 gram karbohydrat</w:t>
      </w:r>
      <w:r w:rsidRPr="00F65A38">
        <w:rPr>
          <w:rFonts w:ascii="Calibri" w:hAnsi="Calibri"/>
          <w:lang w:val="nn-NO" w:eastAsia="nb-NO" w:bidi="x-none"/>
        </w:rPr>
        <w:t xml:space="preserve"> og 9,0 gram f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tt per 1</w:t>
      </w:r>
      <w:r w:rsidR="00E5338F" w:rsidRPr="00F65A38">
        <w:rPr>
          <w:rFonts w:ascii="Calibri" w:hAnsi="Calibri"/>
          <w:lang w:val="nn-NO" w:eastAsia="nb-NO" w:bidi="x-none"/>
        </w:rPr>
        <w:t>00 gram. Sjekk om du får det sa</w:t>
      </w:r>
      <w:r w:rsidRPr="00F65A38">
        <w:rPr>
          <w:rFonts w:ascii="Calibri" w:hAnsi="Calibri"/>
          <w:lang w:val="nn-NO" w:eastAsia="nb-NO" w:bidi="x-none"/>
        </w:rPr>
        <w:t xml:space="preserve">me svaret </w:t>
      </w:r>
      <w:r w:rsidR="00E5338F" w:rsidRPr="00F65A38">
        <w:rPr>
          <w:rFonts w:ascii="Calibri" w:hAnsi="Calibri"/>
          <w:lang w:val="nn-NO" w:eastAsia="nb-NO" w:bidi="x-none"/>
        </w:rPr>
        <w:t>om</w:t>
      </w:r>
      <w:r w:rsidRPr="00F65A38">
        <w:rPr>
          <w:rFonts w:ascii="Calibri" w:hAnsi="Calibri"/>
          <w:lang w:val="nn-NO" w:eastAsia="nb-NO" w:bidi="x-none"/>
        </w:rPr>
        <w:t xml:space="preserve"> du bruk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>r formelen fr</w:t>
      </w:r>
      <w:r w:rsidR="00E5338F" w:rsidRPr="00F65A38">
        <w:rPr>
          <w:rFonts w:ascii="Calibri" w:hAnsi="Calibri"/>
          <w:lang w:val="nn-NO" w:eastAsia="nb-NO" w:bidi="x-none"/>
        </w:rPr>
        <w:t>å</w:t>
      </w:r>
      <w:r w:rsidRPr="00F65A38">
        <w:rPr>
          <w:rFonts w:ascii="Calibri" w:hAnsi="Calibri"/>
          <w:lang w:val="nn-NO" w:eastAsia="nb-NO" w:bidi="x-none"/>
        </w:rPr>
        <w:t xml:space="preserve"> </w:t>
      </w:r>
      <w:r w:rsidR="00E5338F" w:rsidRPr="00F65A38">
        <w:rPr>
          <w:rFonts w:ascii="Calibri" w:hAnsi="Calibri"/>
          <w:lang w:val="nn-NO" w:eastAsia="nb-NO" w:bidi="x-none"/>
        </w:rPr>
        <w:t>oppgåve</w:t>
      </w:r>
      <w:r w:rsidRPr="00F65A38">
        <w:rPr>
          <w:rFonts w:ascii="Calibri" w:hAnsi="Calibri"/>
          <w:lang w:val="nn-NO" w:eastAsia="nb-NO" w:bidi="x-none"/>
        </w:rPr>
        <w:t xml:space="preserve"> 1 og så gj</w:t>
      </w:r>
      <w:r w:rsidR="00E5338F" w:rsidRPr="00F65A38">
        <w:rPr>
          <w:rFonts w:ascii="Calibri" w:hAnsi="Calibri"/>
          <w:lang w:val="nn-NO" w:eastAsia="nb-NO" w:bidi="x-none"/>
        </w:rPr>
        <w:t>e</w:t>
      </w:r>
      <w:r w:rsidRPr="00F65A38">
        <w:rPr>
          <w:rFonts w:ascii="Calibri" w:hAnsi="Calibri"/>
          <w:lang w:val="nn-NO" w:eastAsia="nb-NO" w:bidi="x-none"/>
        </w:rPr>
        <w:t xml:space="preserve">r om svaret til kcal. </w:t>
      </w:r>
    </w:p>
    <w:p w14:paraId="5B1D47F6" w14:textId="77777777" w:rsidR="000502FC" w:rsidRPr="00F65A38" w:rsidRDefault="000502FC" w:rsidP="000502FC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lang w:val="nn-NO" w:eastAsia="nb-NO" w:bidi="x-none"/>
        </w:rPr>
      </w:pPr>
    </w:p>
    <w:p w14:paraId="5B1D47FF" w14:textId="77777777" w:rsidR="004D0577" w:rsidRPr="00F65A38" w:rsidRDefault="004D0577" w:rsidP="004D0577">
      <w:pPr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800" w14:textId="77777777" w:rsidR="004D0577" w:rsidRPr="00F65A38" w:rsidRDefault="004D0577" w:rsidP="004D0577">
      <w:pPr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801" w14:textId="77777777" w:rsidR="004D0577" w:rsidRPr="00F65A38" w:rsidRDefault="004D0577" w:rsidP="004D0577">
      <w:pPr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802" w14:textId="77777777" w:rsidR="00717062" w:rsidRPr="00F65A38" w:rsidRDefault="00717062" w:rsidP="004D0577">
      <w:pPr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803" w14:textId="77777777" w:rsidR="00717062" w:rsidRPr="00F65A38" w:rsidRDefault="00717062" w:rsidP="004D0577">
      <w:pPr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804" w14:textId="77777777" w:rsidR="00717062" w:rsidRPr="00F65A38" w:rsidRDefault="00717062" w:rsidP="004D0577">
      <w:pPr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805" w14:textId="77777777" w:rsidR="00717062" w:rsidRPr="00F65A38" w:rsidRDefault="00717062" w:rsidP="004D0577">
      <w:pPr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806" w14:textId="09F3A5D0" w:rsidR="00717062" w:rsidRPr="00F65A38" w:rsidRDefault="00717062" w:rsidP="00717062">
      <w:pPr>
        <w:keepNext/>
        <w:keepLines/>
        <w:spacing w:before="480" w:after="0"/>
        <w:jc w:val="center"/>
        <w:outlineLvl w:val="0"/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</w:pPr>
      <w:bookmarkStart w:id="39" w:name="_Toc408905763"/>
      <w:r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lastRenderedPageBreak/>
        <w:t>Kosth</w:t>
      </w:r>
      <w:r w:rsidR="00E5338F"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a</w:t>
      </w:r>
      <w:r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ld og prosentre</w:t>
      </w:r>
      <w:r w:rsidR="00E5338F"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k</w:t>
      </w:r>
      <w:r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ning</w:t>
      </w:r>
      <w:bookmarkEnd w:id="39"/>
    </w:p>
    <w:p w14:paraId="5B1D4807" w14:textId="77777777" w:rsidR="00717062" w:rsidRPr="00F65A38" w:rsidRDefault="00F6447E" w:rsidP="00717062">
      <w:pPr>
        <w:spacing w:after="160" w:line="259" w:lineRule="auto"/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</w:pPr>
      <w:r w:rsidRPr="00F65A38">
        <w:rPr>
          <w:noProof/>
          <w:lang w:eastAsia="nb-NO"/>
        </w:rPr>
        <w:drawing>
          <wp:anchor distT="0" distB="0" distL="114300" distR="114300" simplePos="0" relativeHeight="251658240" behindDoc="0" locked="0" layoutInCell="1" allowOverlap="1" wp14:anchorId="5B1D499F" wp14:editId="5B1D49A0">
            <wp:simplePos x="0" y="0"/>
            <wp:positionH relativeFrom="column">
              <wp:posOffset>4965065</wp:posOffset>
            </wp:positionH>
            <wp:positionV relativeFrom="paragraph">
              <wp:posOffset>41910</wp:posOffset>
            </wp:positionV>
            <wp:extent cx="1495425" cy="1495425"/>
            <wp:effectExtent l="0" t="0" r="9525" b="9525"/>
            <wp:wrapSquare wrapText="bothSides"/>
            <wp:docPr id="2" name="Bilde 2" descr="Kostsirke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Kostsirkel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1D4808" w14:textId="77777777" w:rsidR="00F6447E" w:rsidRPr="00F65A38" w:rsidRDefault="00717062" w:rsidP="00717062">
      <w:pPr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Statens råd for ernæring og fysisk aktivitet </w:t>
      </w:r>
      <w:r w:rsidR="002F55D7" w:rsidRPr="00F65A38">
        <w:rPr>
          <w:rFonts w:ascii="Calibri" w:eastAsia="Times New Roman" w:hAnsi="Calibri"/>
          <w:szCs w:val="24"/>
          <w:lang w:val="nn-NO" w:eastAsia="nb-NO" w:bidi="x-none"/>
        </w:rPr>
        <w:t>tilrår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at </w:t>
      </w:r>
    </w:p>
    <w:p w14:paraId="5B1D4809" w14:textId="77777777" w:rsidR="00F6447E" w:rsidRPr="00F65A38" w:rsidRDefault="00717062" w:rsidP="00F6447E">
      <w:pPr>
        <w:pStyle w:val="Listeavsnitt"/>
        <w:numPr>
          <w:ilvl w:val="0"/>
          <w:numId w:val="19"/>
        </w:numPr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55 – 60 prosent av energien i maten du </w:t>
      </w:r>
      <w:r w:rsidR="002F55D7" w:rsidRPr="00F65A38">
        <w:rPr>
          <w:rFonts w:ascii="Calibri" w:eastAsia="Times New Roman" w:hAnsi="Calibri"/>
          <w:szCs w:val="24"/>
          <w:lang w:val="nn-NO" w:eastAsia="nb-NO" w:bidi="x-none"/>
        </w:rPr>
        <w:t>et skal ko</w:t>
      </w:r>
      <w:r w:rsidR="00F6447E" w:rsidRPr="00F65A38">
        <w:rPr>
          <w:rFonts w:ascii="Calibri" w:eastAsia="Times New Roman" w:hAnsi="Calibri"/>
          <w:szCs w:val="24"/>
          <w:lang w:val="nn-NO" w:eastAsia="nb-NO" w:bidi="x-none"/>
        </w:rPr>
        <w:t>me fr</w:t>
      </w:r>
      <w:r w:rsidR="002F55D7" w:rsidRPr="00F65A38">
        <w:rPr>
          <w:rFonts w:ascii="Calibri" w:eastAsia="Times New Roman" w:hAnsi="Calibri"/>
          <w:szCs w:val="24"/>
          <w:lang w:val="nn-NO" w:eastAsia="nb-NO" w:bidi="x-none"/>
        </w:rPr>
        <w:t>å karbohydrat</w:t>
      </w:r>
    </w:p>
    <w:p w14:paraId="5B1D480A" w14:textId="77777777" w:rsidR="00F6447E" w:rsidRPr="00F65A38" w:rsidRDefault="00F6447E" w:rsidP="00F6447E">
      <w:pPr>
        <w:pStyle w:val="Listeavsnitt"/>
        <w:numPr>
          <w:ilvl w:val="0"/>
          <w:numId w:val="19"/>
        </w:numPr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Maksimalt 30 prosent </w:t>
      </w:r>
      <w:r w:rsidR="002F55D7" w:rsidRPr="00F65A38">
        <w:rPr>
          <w:rFonts w:ascii="Calibri" w:eastAsia="Times New Roman" w:hAnsi="Calibri"/>
          <w:szCs w:val="24"/>
          <w:lang w:val="nn-NO" w:eastAsia="nb-NO" w:bidi="x-none"/>
        </w:rPr>
        <w:t>skal ko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me fr</w:t>
      </w:r>
      <w:r w:rsidR="002F55D7" w:rsidRPr="00F65A38">
        <w:rPr>
          <w:rFonts w:ascii="Calibri" w:eastAsia="Times New Roman" w:hAnsi="Calibri"/>
          <w:szCs w:val="24"/>
          <w:lang w:val="nn-NO" w:eastAsia="nb-NO" w:bidi="x-none"/>
        </w:rPr>
        <w:t>å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fe</w:t>
      </w:r>
      <w:r w:rsidR="002F55D7" w:rsidRPr="00F65A38">
        <w:rPr>
          <w:rFonts w:ascii="Calibri" w:eastAsia="Times New Roman" w:hAnsi="Calibri"/>
          <w:szCs w:val="24"/>
          <w:lang w:val="nn-NO" w:eastAsia="nb-NO" w:bidi="x-none"/>
        </w:rPr>
        <w:t>i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tt</w:t>
      </w:r>
    </w:p>
    <w:p w14:paraId="5B1D480B" w14:textId="77777777" w:rsidR="00717062" w:rsidRPr="00F65A38" w:rsidRDefault="00717062" w:rsidP="00F6447E">
      <w:pPr>
        <w:pStyle w:val="Listeavsnitt"/>
        <w:numPr>
          <w:ilvl w:val="0"/>
          <w:numId w:val="19"/>
        </w:numPr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  <w:r w:rsidRPr="00F65A38">
        <w:rPr>
          <w:rFonts w:ascii="Calibri" w:eastAsia="Times New Roman" w:hAnsi="Calibri"/>
          <w:szCs w:val="24"/>
          <w:lang w:val="nn-NO" w:eastAsia="nb-NO" w:bidi="x-none"/>
        </w:rPr>
        <w:t>10 – 15 prosent</w:t>
      </w:r>
      <w:r w:rsidR="002F55D7" w:rsidRPr="00F65A38">
        <w:rPr>
          <w:rFonts w:ascii="Calibri" w:eastAsia="Times New Roman" w:hAnsi="Calibri"/>
          <w:szCs w:val="24"/>
          <w:lang w:val="nn-NO" w:eastAsia="nb-NO" w:bidi="x-none"/>
        </w:rPr>
        <w:t xml:space="preserve"> skal ko</w:t>
      </w:r>
      <w:r w:rsidR="00F6447E" w:rsidRPr="00F65A38">
        <w:rPr>
          <w:rFonts w:ascii="Calibri" w:eastAsia="Times New Roman" w:hAnsi="Calibri"/>
          <w:szCs w:val="24"/>
          <w:lang w:val="nn-NO" w:eastAsia="nb-NO" w:bidi="x-none"/>
        </w:rPr>
        <w:t>me fr</w:t>
      </w:r>
      <w:r w:rsidR="002F55D7" w:rsidRPr="00F65A38">
        <w:rPr>
          <w:rFonts w:ascii="Calibri" w:eastAsia="Times New Roman" w:hAnsi="Calibri"/>
          <w:szCs w:val="24"/>
          <w:lang w:val="nn-NO" w:eastAsia="nb-NO" w:bidi="x-none"/>
        </w:rPr>
        <w:t>å protein</w:t>
      </w:r>
    </w:p>
    <w:p w14:paraId="5B1D480C" w14:textId="77777777" w:rsidR="004C1EDD" w:rsidRPr="00F65A38" w:rsidRDefault="00524D79" w:rsidP="004C1EDD">
      <w:pPr>
        <w:keepNext/>
        <w:keepLines/>
        <w:spacing w:before="200" w:after="0"/>
        <w:outlineLvl w:val="1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r w:rsidRPr="00F65A38">
        <w:rPr>
          <w:rFonts w:ascii="Calibri" w:eastAsia="Times New Roman" w:hAnsi="Calibri"/>
          <w:szCs w:val="24"/>
          <w:lang w:val="nn-NO" w:eastAsia="nb-NO" w:bidi="x-none"/>
        </w:rPr>
        <w:br/>
      </w:r>
      <w:bookmarkStart w:id="40" w:name="_Toc408518449"/>
      <w:bookmarkStart w:id="41" w:name="_Toc408903151"/>
      <w:bookmarkStart w:id="42" w:name="_Toc408905764"/>
      <w:r w:rsidR="004C1EDD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Oppg</w:t>
      </w:r>
      <w:r w:rsidR="002F55D7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å</w:t>
      </w:r>
      <w:r w:rsidR="004C1EDD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ve 1</w:t>
      </w:r>
      <w:bookmarkEnd w:id="40"/>
      <w:bookmarkEnd w:id="41"/>
      <w:bookmarkEnd w:id="42"/>
      <w:r w:rsidR="004C1EDD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br/>
      </w:r>
    </w:p>
    <w:p w14:paraId="5B1D480D" w14:textId="77777777" w:rsidR="00A97B1E" w:rsidRPr="00F65A38" w:rsidRDefault="00A97B1E" w:rsidP="00A97B1E">
      <w:pPr>
        <w:pStyle w:val="Listeavsnitt"/>
        <w:numPr>
          <w:ilvl w:val="0"/>
          <w:numId w:val="20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E</w:t>
      </w:r>
      <w:r w:rsidR="002F55D7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 xml:space="preserve"> v</w:t>
      </w:r>
      <w:r w:rsidR="002F55D7" w:rsidRPr="00F65A38">
        <w:rPr>
          <w:rFonts w:ascii="Calibri" w:hAnsi="Calibri"/>
          <w:lang w:val="nn-NO" w:eastAsia="nb-NO" w:bidi="x-none"/>
        </w:rPr>
        <w:t>aksen, lite aktiv kvinne treng</w:t>
      </w:r>
      <w:r w:rsidRPr="00F65A38">
        <w:rPr>
          <w:rFonts w:ascii="Calibri" w:hAnsi="Calibri"/>
          <w:lang w:val="nn-NO" w:eastAsia="nb-NO" w:bidi="x-none"/>
        </w:rPr>
        <w:t xml:space="preserve"> ca. 2150 kcal per døgn. </w:t>
      </w:r>
      <w:r w:rsidR="002F55D7" w:rsidRPr="00F65A38">
        <w:rPr>
          <w:rFonts w:ascii="Calibri" w:hAnsi="Calibri"/>
          <w:lang w:val="nn-NO" w:eastAsia="nb-NO" w:bidi="x-none"/>
        </w:rPr>
        <w:t>Kor</w:t>
      </w:r>
      <w:r w:rsidRPr="00F65A38">
        <w:rPr>
          <w:rFonts w:ascii="Calibri" w:hAnsi="Calibri"/>
          <w:lang w:val="nn-NO" w:eastAsia="nb-NO" w:bidi="x-none"/>
        </w:rPr>
        <w:t xml:space="preserve"> my</w:t>
      </w:r>
      <w:r w:rsidR="002F55D7" w:rsidRPr="00F65A38">
        <w:rPr>
          <w:rFonts w:ascii="Calibri" w:hAnsi="Calibri"/>
          <w:lang w:val="nn-NO" w:eastAsia="nb-NO" w:bidi="x-none"/>
        </w:rPr>
        <w:t>kj</w:t>
      </w:r>
      <w:r w:rsidRPr="00F65A38">
        <w:rPr>
          <w:rFonts w:ascii="Calibri" w:hAnsi="Calibri"/>
          <w:lang w:val="nn-NO" w:eastAsia="nb-NO" w:bidi="x-none"/>
        </w:rPr>
        <w:t>e energi bør d</w:t>
      </w:r>
      <w:r w:rsidR="002F55D7" w:rsidRPr="00F65A38">
        <w:rPr>
          <w:rFonts w:ascii="Calibri" w:hAnsi="Calibri"/>
          <w:lang w:val="nn-NO" w:eastAsia="nb-NO" w:bidi="x-none"/>
        </w:rPr>
        <w:t>å ko</w:t>
      </w:r>
      <w:r w:rsidRPr="00F65A38">
        <w:rPr>
          <w:rFonts w:ascii="Calibri" w:hAnsi="Calibri"/>
          <w:lang w:val="nn-NO" w:eastAsia="nb-NO" w:bidi="x-none"/>
        </w:rPr>
        <w:t>me fr</w:t>
      </w:r>
      <w:r w:rsidR="002F55D7" w:rsidRPr="00F65A38">
        <w:rPr>
          <w:rFonts w:ascii="Calibri" w:hAnsi="Calibri"/>
          <w:lang w:val="nn-NO" w:eastAsia="nb-NO" w:bidi="x-none"/>
        </w:rPr>
        <w:t>å karbohydrat</w:t>
      </w:r>
      <w:r w:rsidRPr="00F65A38">
        <w:rPr>
          <w:rFonts w:ascii="Calibri" w:hAnsi="Calibri"/>
          <w:lang w:val="nn-NO" w:eastAsia="nb-NO" w:bidi="x-none"/>
        </w:rPr>
        <w:t>, fr</w:t>
      </w:r>
      <w:r w:rsidR="002F55D7" w:rsidRPr="00F65A38">
        <w:rPr>
          <w:rFonts w:ascii="Calibri" w:hAnsi="Calibri"/>
          <w:lang w:val="nn-NO" w:eastAsia="nb-NO" w:bidi="x-none"/>
        </w:rPr>
        <w:t>å protein</w:t>
      </w:r>
      <w:r w:rsidRPr="00F65A38">
        <w:rPr>
          <w:rFonts w:ascii="Calibri" w:hAnsi="Calibri"/>
          <w:lang w:val="nn-NO" w:eastAsia="nb-NO" w:bidi="x-none"/>
        </w:rPr>
        <w:t xml:space="preserve"> og fr</w:t>
      </w:r>
      <w:r w:rsidR="002F55D7" w:rsidRPr="00F65A38">
        <w:rPr>
          <w:rFonts w:ascii="Calibri" w:hAnsi="Calibri"/>
          <w:lang w:val="nn-NO" w:eastAsia="nb-NO" w:bidi="x-none"/>
        </w:rPr>
        <w:t>å</w:t>
      </w:r>
      <w:r w:rsidRPr="00F65A38">
        <w:rPr>
          <w:rFonts w:ascii="Calibri" w:hAnsi="Calibri"/>
          <w:lang w:val="nn-NO" w:eastAsia="nb-NO" w:bidi="x-none"/>
        </w:rPr>
        <w:t xml:space="preserve"> fe</w:t>
      </w:r>
      <w:r w:rsidR="002F55D7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 xml:space="preserve">tt </w:t>
      </w:r>
      <w:r w:rsidR="002F55D7" w:rsidRPr="00F65A38">
        <w:rPr>
          <w:rFonts w:ascii="Calibri" w:hAnsi="Calibri"/>
          <w:lang w:val="nn-NO" w:eastAsia="nb-NO" w:bidi="x-none"/>
        </w:rPr>
        <w:t>om</w:t>
      </w:r>
      <w:r w:rsidRPr="00F65A38">
        <w:rPr>
          <w:rFonts w:ascii="Calibri" w:hAnsi="Calibri"/>
          <w:lang w:val="nn-NO" w:eastAsia="nb-NO" w:bidi="x-none"/>
        </w:rPr>
        <w:t xml:space="preserve"> </w:t>
      </w:r>
      <w:r w:rsidR="002F55D7" w:rsidRPr="00F65A38">
        <w:rPr>
          <w:rFonts w:ascii="Calibri" w:hAnsi="Calibri"/>
          <w:lang w:val="nn-NO" w:eastAsia="nb-NO" w:bidi="x-none"/>
        </w:rPr>
        <w:t>ho</w:t>
      </w:r>
      <w:r w:rsidRPr="00F65A38">
        <w:rPr>
          <w:rFonts w:ascii="Calibri" w:hAnsi="Calibri"/>
          <w:lang w:val="nn-NO" w:eastAsia="nb-NO" w:bidi="x-none"/>
        </w:rPr>
        <w:t xml:space="preserve"> skal følg</w:t>
      </w:r>
      <w:r w:rsidR="002F55D7" w:rsidRPr="00F65A38">
        <w:rPr>
          <w:rFonts w:ascii="Calibri" w:hAnsi="Calibri"/>
          <w:lang w:val="nn-NO" w:eastAsia="nb-NO" w:bidi="x-none"/>
        </w:rPr>
        <w:t>j</w:t>
      </w:r>
      <w:r w:rsidRPr="00F65A38">
        <w:rPr>
          <w:rFonts w:ascii="Calibri" w:hAnsi="Calibri"/>
          <w:lang w:val="nn-NO" w:eastAsia="nb-NO" w:bidi="x-none"/>
        </w:rPr>
        <w:t xml:space="preserve">e </w:t>
      </w:r>
      <w:r w:rsidR="002F55D7" w:rsidRPr="00F65A38">
        <w:rPr>
          <w:rFonts w:ascii="Calibri" w:hAnsi="Calibri"/>
          <w:lang w:val="nn-NO" w:eastAsia="nb-NO" w:bidi="x-none"/>
        </w:rPr>
        <w:t>tilrådingane</w:t>
      </w:r>
      <w:r w:rsidRPr="00F65A38">
        <w:rPr>
          <w:rFonts w:ascii="Calibri" w:hAnsi="Calibri"/>
          <w:lang w:val="nn-NO" w:eastAsia="nb-NO" w:bidi="x-none"/>
        </w:rPr>
        <w:t xml:space="preserve"> over?</w:t>
      </w:r>
    </w:p>
    <w:p w14:paraId="5B1D481A" w14:textId="77777777" w:rsidR="00A97B1E" w:rsidRPr="00F65A38" w:rsidRDefault="00A97B1E" w:rsidP="00A97B1E">
      <w:pPr>
        <w:pStyle w:val="Listeavsnitt"/>
        <w:rPr>
          <w:rFonts w:ascii="Calibri" w:hAnsi="Calibri"/>
          <w:b/>
          <w:lang w:val="nn-NO" w:eastAsia="nb-NO" w:bidi="x-none"/>
        </w:rPr>
      </w:pPr>
    </w:p>
    <w:p w14:paraId="5B1D481B" w14:textId="77777777" w:rsidR="00A97B1E" w:rsidRPr="00F65A38" w:rsidRDefault="00A97B1E" w:rsidP="00A97B1E">
      <w:pPr>
        <w:pStyle w:val="Listeavsnitt"/>
        <w:numPr>
          <w:ilvl w:val="0"/>
          <w:numId w:val="20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E</w:t>
      </w:r>
      <w:r w:rsidR="002F55D7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n v</w:t>
      </w:r>
      <w:r w:rsidR="002F55D7" w:rsidRPr="00F65A38">
        <w:rPr>
          <w:rFonts w:ascii="Calibri" w:hAnsi="Calibri"/>
          <w:lang w:val="nn-NO" w:eastAsia="nb-NO" w:bidi="x-none"/>
        </w:rPr>
        <w:t>aksen, lite aktiv mann treng</w:t>
      </w:r>
      <w:r w:rsidRPr="00F65A38">
        <w:rPr>
          <w:rFonts w:ascii="Calibri" w:hAnsi="Calibri"/>
          <w:lang w:val="nn-NO" w:eastAsia="nb-NO" w:bidi="x-none"/>
        </w:rPr>
        <w:t xml:space="preserve"> ca. 2600 kcal per døgn. </w:t>
      </w:r>
      <w:r w:rsidR="002F55D7" w:rsidRPr="00F65A38">
        <w:rPr>
          <w:rFonts w:ascii="Calibri" w:hAnsi="Calibri"/>
          <w:lang w:val="nn-NO" w:eastAsia="nb-NO" w:bidi="x-none"/>
        </w:rPr>
        <w:t>Kor</w:t>
      </w:r>
      <w:r w:rsidR="00524D79" w:rsidRPr="00F65A38">
        <w:rPr>
          <w:rFonts w:ascii="Calibri" w:hAnsi="Calibri"/>
          <w:lang w:val="nn-NO" w:eastAsia="nb-NO" w:bidi="x-none"/>
        </w:rPr>
        <w:t xml:space="preserve"> my</w:t>
      </w:r>
      <w:r w:rsidR="002F55D7" w:rsidRPr="00F65A38">
        <w:rPr>
          <w:rFonts w:ascii="Calibri" w:hAnsi="Calibri"/>
          <w:lang w:val="nn-NO" w:eastAsia="nb-NO" w:bidi="x-none"/>
        </w:rPr>
        <w:t>kj</w:t>
      </w:r>
      <w:r w:rsidR="00524D79" w:rsidRPr="00F65A38">
        <w:rPr>
          <w:rFonts w:ascii="Calibri" w:hAnsi="Calibri"/>
          <w:lang w:val="nn-NO" w:eastAsia="nb-NO" w:bidi="x-none"/>
        </w:rPr>
        <w:t>e energi bør d</w:t>
      </w:r>
      <w:r w:rsidR="002F55D7" w:rsidRPr="00F65A38">
        <w:rPr>
          <w:rFonts w:ascii="Calibri" w:hAnsi="Calibri"/>
          <w:lang w:val="nn-NO" w:eastAsia="nb-NO" w:bidi="x-none"/>
        </w:rPr>
        <w:t>å ko</w:t>
      </w:r>
      <w:r w:rsidR="00524D79" w:rsidRPr="00F65A38">
        <w:rPr>
          <w:rFonts w:ascii="Calibri" w:hAnsi="Calibri"/>
          <w:lang w:val="nn-NO" w:eastAsia="nb-NO" w:bidi="x-none"/>
        </w:rPr>
        <w:t>me fr</w:t>
      </w:r>
      <w:r w:rsidR="002F55D7" w:rsidRPr="00F65A38">
        <w:rPr>
          <w:rFonts w:ascii="Calibri" w:hAnsi="Calibri"/>
          <w:lang w:val="nn-NO" w:eastAsia="nb-NO" w:bidi="x-none"/>
        </w:rPr>
        <w:t>å karbohydrat</w:t>
      </w:r>
      <w:r w:rsidR="00524D79" w:rsidRPr="00F65A38">
        <w:rPr>
          <w:rFonts w:ascii="Calibri" w:hAnsi="Calibri"/>
          <w:lang w:val="nn-NO" w:eastAsia="nb-NO" w:bidi="x-none"/>
        </w:rPr>
        <w:t>, fr</w:t>
      </w:r>
      <w:r w:rsidR="002F55D7" w:rsidRPr="00F65A38">
        <w:rPr>
          <w:rFonts w:ascii="Calibri" w:hAnsi="Calibri"/>
          <w:lang w:val="nn-NO" w:eastAsia="nb-NO" w:bidi="x-none"/>
        </w:rPr>
        <w:t>å protein</w:t>
      </w:r>
      <w:r w:rsidR="00524D79" w:rsidRPr="00F65A38">
        <w:rPr>
          <w:rFonts w:ascii="Calibri" w:hAnsi="Calibri"/>
          <w:lang w:val="nn-NO" w:eastAsia="nb-NO" w:bidi="x-none"/>
        </w:rPr>
        <w:t xml:space="preserve"> og fr</w:t>
      </w:r>
      <w:r w:rsidR="002F55D7" w:rsidRPr="00F65A38">
        <w:rPr>
          <w:rFonts w:ascii="Calibri" w:hAnsi="Calibri"/>
          <w:lang w:val="nn-NO" w:eastAsia="nb-NO" w:bidi="x-none"/>
        </w:rPr>
        <w:t>å</w:t>
      </w:r>
      <w:r w:rsidR="00524D79" w:rsidRPr="00F65A38">
        <w:rPr>
          <w:rFonts w:ascii="Calibri" w:hAnsi="Calibri"/>
          <w:lang w:val="nn-NO" w:eastAsia="nb-NO" w:bidi="x-none"/>
        </w:rPr>
        <w:t xml:space="preserve"> fe</w:t>
      </w:r>
      <w:r w:rsidR="002F55D7" w:rsidRPr="00F65A38">
        <w:rPr>
          <w:rFonts w:ascii="Calibri" w:hAnsi="Calibri"/>
          <w:lang w:val="nn-NO" w:eastAsia="nb-NO" w:bidi="x-none"/>
        </w:rPr>
        <w:t>i</w:t>
      </w:r>
      <w:r w:rsidR="00524D79" w:rsidRPr="00F65A38">
        <w:rPr>
          <w:rFonts w:ascii="Calibri" w:hAnsi="Calibri"/>
          <w:lang w:val="nn-NO" w:eastAsia="nb-NO" w:bidi="x-none"/>
        </w:rPr>
        <w:t xml:space="preserve">tt </w:t>
      </w:r>
      <w:r w:rsidR="002F55D7" w:rsidRPr="00F65A38">
        <w:rPr>
          <w:rFonts w:ascii="Calibri" w:hAnsi="Calibri"/>
          <w:lang w:val="nn-NO" w:eastAsia="nb-NO" w:bidi="x-none"/>
        </w:rPr>
        <w:t>om</w:t>
      </w:r>
      <w:r w:rsidR="00524D79" w:rsidRPr="00F65A38">
        <w:rPr>
          <w:rFonts w:ascii="Calibri" w:hAnsi="Calibri"/>
          <w:lang w:val="nn-NO" w:eastAsia="nb-NO" w:bidi="x-none"/>
        </w:rPr>
        <w:t xml:space="preserve"> </w:t>
      </w:r>
      <w:r w:rsidR="008B2862" w:rsidRPr="00F65A38">
        <w:rPr>
          <w:rFonts w:ascii="Calibri" w:hAnsi="Calibri"/>
          <w:lang w:val="nn-NO" w:eastAsia="nb-NO" w:bidi="x-none"/>
        </w:rPr>
        <w:t>han</w:t>
      </w:r>
      <w:r w:rsidR="00524D79" w:rsidRPr="00F65A38">
        <w:rPr>
          <w:rFonts w:ascii="Calibri" w:hAnsi="Calibri"/>
          <w:lang w:val="nn-NO" w:eastAsia="nb-NO" w:bidi="x-none"/>
        </w:rPr>
        <w:t xml:space="preserve"> skal følg</w:t>
      </w:r>
      <w:r w:rsidR="002F55D7" w:rsidRPr="00F65A38">
        <w:rPr>
          <w:rFonts w:ascii="Calibri" w:hAnsi="Calibri"/>
          <w:lang w:val="nn-NO" w:eastAsia="nb-NO" w:bidi="x-none"/>
        </w:rPr>
        <w:t>j</w:t>
      </w:r>
      <w:r w:rsidR="00524D79" w:rsidRPr="00F65A38">
        <w:rPr>
          <w:rFonts w:ascii="Calibri" w:hAnsi="Calibri"/>
          <w:lang w:val="nn-NO" w:eastAsia="nb-NO" w:bidi="x-none"/>
        </w:rPr>
        <w:t xml:space="preserve">e </w:t>
      </w:r>
      <w:r w:rsidR="002F55D7" w:rsidRPr="00F65A38">
        <w:rPr>
          <w:rFonts w:ascii="Calibri" w:hAnsi="Calibri"/>
          <w:lang w:val="nn-NO" w:eastAsia="nb-NO" w:bidi="x-none"/>
        </w:rPr>
        <w:t>tilrådingane</w:t>
      </w:r>
      <w:r w:rsidR="00524D79" w:rsidRPr="00F65A38">
        <w:rPr>
          <w:rFonts w:ascii="Calibri" w:hAnsi="Calibri"/>
          <w:lang w:val="nn-NO" w:eastAsia="nb-NO" w:bidi="x-none"/>
        </w:rPr>
        <w:t xml:space="preserve"> over?</w:t>
      </w:r>
    </w:p>
    <w:p w14:paraId="5B1D481C" w14:textId="77777777" w:rsidR="00524D79" w:rsidRPr="00F65A38" w:rsidRDefault="00524D79" w:rsidP="00524D79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lang w:val="nn-NO" w:eastAsia="nb-NO" w:bidi="x-none"/>
        </w:rPr>
      </w:pPr>
    </w:p>
    <w:p w14:paraId="5B1D4829" w14:textId="77777777" w:rsidR="00536AD8" w:rsidRPr="00F65A38" w:rsidRDefault="00536AD8" w:rsidP="00536AD8">
      <w:pPr>
        <w:keepNext/>
        <w:keepLines/>
        <w:spacing w:before="200" w:after="0"/>
        <w:outlineLvl w:val="1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bookmarkStart w:id="43" w:name="_Toc408518450"/>
      <w:bookmarkStart w:id="44" w:name="_Toc408903152"/>
      <w:bookmarkStart w:id="45" w:name="_Toc408905765"/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Oppg</w:t>
      </w:r>
      <w:r w:rsidR="002F55D7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å</w:t>
      </w: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ve 2</w:t>
      </w:r>
      <w:bookmarkEnd w:id="43"/>
      <w:bookmarkEnd w:id="44"/>
      <w:bookmarkEnd w:id="45"/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br/>
      </w:r>
    </w:p>
    <w:p w14:paraId="5B1D482A" w14:textId="77777777" w:rsidR="00C42B96" w:rsidRPr="00F65A38" w:rsidRDefault="00536AD8" w:rsidP="00536AD8">
      <w:pPr>
        <w:spacing w:after="160" w:line="259" w:lineRule="auto"/>
        <w:rPr>
          <w:rFonts w:ascii="Calibri" w:hAnsi="Calibri"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E</w:t>
      </w:r>
      <w:r w:rsidR="000E5200" w:rsidRPr="00F65A38">
        <w:rPr>
          <w:rFonts w:ascii="Calibri" w:hAnsi="Calibri"/>
          <w:lang w:val="nn-NO" w:eastAsia="nb-NO" w:bidi="x-none"/>
        </w:rPr>
        <w:t>in fro</w:t>
      </w:r>
      <w:r w:rsidRPr="00F65A38">
        <w:rPr>
          <w:rFonts w:ascii="Calibri" w:hAnsi="Calibri"/>
          <w:lang w:val="nn-NO" w:eastAsia="nb-NO" w:bidi="x-none"/>
        </w:rPr>
        <w:t xml:space="preserve">senpizza </w:t>
      </w:r>
      <w:r w:rsidR="00C42B96" w:rsidRPr="00F65A38">
        <w:rPr>
          <w:rFonts w:ascii="Calibri" w:hAnsi="Calibri"/>
          <w:lang w:val="nn-NO" w:eastAsia="nb-NO" w:bidi="x-none"/>
        </w:rPr>
        <w:t>har e</w:t>
      </w:r>
      <w:r w:rsidR="000E5200" w:rsidRPr="00F65A38">
        <w:rPr>
          <w:rFonts w:ascii="Calibri" w:hAnsi="Calibri"/>
          <w:lang w:val="nn-NO" w:eastAsia="nb-NO" w:bidi="x-none"/>
        </w:rPr>
        <w:t>i</w:t>
      </w:r>
      <w:r w:rsidR="00C42B96" w:rsidRPr="00F65A38">
        <w:rPr>
          <w:rFonts w:ascii="Calibri" w:hAnsi="Calibri"/>
          <w:lang w:val="nn-NO" w:eastAsia="nb-NO" w:bidi="x-none"/>
        </w:rPr>
        <w:t xml:space="preserve"> saml</w:t>
      </w:r>
      <w:r w:rsidR="000E5200" w:rsidRPr="00F65A38">
        <w:rPr>
          <w:rFonts w:ascii="Calibri" w:hAnsi="Calibri"/>
          <w:lang w:val="nn-NO" w:eastAsia="nb-NO" w:bidi="x-none"/>
        </w:rPr>
        <w:t>a energimengd</w:t>
      </w:r>
      <w:r w:rsidR="00C42B96" w:rsidRPr="00F65A38">
        <w:rPr>
          <w:rFonts w:ascii="Calibri" w:hAnsi="Calibri"/>
          <w:lang w:val="nn-NO" w:eastAsia="nb-NO" w:bidi="x-none"/>
        </w:rPr>
        <w:t xml:space="preserve"> på 214 kcal</w:t>
      </w:r>
      <w:r w:rsidR="00C80274" w:rsidRPr="00F65A38">
        <w:rPr>
          <w:rFonts w:ascii="Calibri" w:hAnsi="Calibri"/>
          <w:lang w:val="nn-NO" w:eastAsia="nb-NO" w:bidi="x-none"/>
        </w:rPr>
        <w:t xml:space="preserve"> per 100 gram</w:t>
      </w:r>
      <w:r w:rsidR="00C42B96" w:rsidRPr="00F65A38">
        <w:rPr>
          <w:rFonts w:ascii="Calibri" w:hAnsi="Calibri"/>
          <w:lang w:val="nn-NO" w:eastAsia="nb-NO" w:bidi="x-none"/>
        </w:rPr>
        <w:t xml:space="preserve">. </w:t>
      </w:r>
      <w:r w:rsidR="00C80274" w:rsidRPr="00F65A38">
        <w:rPr>
          <w:rFonts w:ascii="Calibri" w:hAnsi="Calibri"/>
          <w:lang w:val="nn-NO" w:eastAsia="nb-NO" w:bidi="x-none"/>
        </w:rPr>
        <w:br/>
      </w:r>
      <w:r w:rsidR="000E5200" w:rsidRPr="00F65A38">
        <w:rPr>
          <w:rFonts w:ascii="Calibri" w:hAnsi="Calibri"/>
          <w:lang w:val="nn-NO" w:eastAsia="nb-NO" w:bidi="x-none"/>
        </w:rPr>
        <w:t>Av dette er 46 kcal protein, 87 kcal karbohydrat</w:t>
      </w:r>
      <w:r w:rsidR="00C42B96" w:rsidRPr="00F65A38">
        <w:rPr>
          <w:rFonts w:ascii="Calibri" w:hAnsi="Calibri"/>
          <w:lang w:val="nn-NO" w:eastAsia="nb-NO" w:bidi="x-none"/>
        </w:rPr>
        <w:t xml:space="preserve"> og 81 kcal fe</w:t>
      </w:r>
      <w:r w:rsidR="000E5200" w:rsidRPr="00F65A38">
        <w:rPr>
          <w:rFonts w:ascii="Calibri" w:hAnsi="Calibri"/>
          <w:lang w:val="nn-NO" w:eastAsia="nb-NO" w:bidi="x-none"/>
        </w:rPr>
        <w:t>i</w:t>
      </w:r>
      <w:r w:rsidR="00C42B96" w:rsidRPr="00F65A38">
        <w:rPr>
          <w:rFonts w:ascii="Calibri" w:hAnsi="Calibri"/>
          <w:lang w:val="nn-NO" w:eastAsia="nb-NO" w:bidi="x-none"/>
        </w:rPr>
        <w:t xml:space="preserve">tt. </w:t>
      </w:r>
    </w:p>
    <w:p w14:paraId="5B1D482B" w14:textId="77777777" w:rsidR="00717062" w:rsidRPr="00F65A38" w:rsidRDefault="00536AD8" w:rsidP="00536AD8">
      <w:pPr>
        <w:spacing w:after="160" w:line="259" w:lineRule="auto"/>
        <w:rPr>
          <w:rFonts w:ascii="Calibri" w:hAnsi="Calibri"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 xml:space="preserve">I denne </w:t>
      </w:r>
      <w:r w:rsidR="000E5200" w:rsidRPr="00F65A38">
        <w:rPr>
          <w:rFonts w:ascii="Calibri" w:hAnsi="Calibri"/>
          <w:lang w:val="nn-NO" w:eastAsia="nb-NO" w:bidi="x-none"/>
        </w:rPr>
        <w:t>oppgåva</w:t>
      </w:r>
      <w:r w:rsidRPr="00F65A38">
        <w:rPr>
          <w:rFonts w:ascii="Calibri" w:hAnsi="Calibri"/>
          <w:lang w:val="nn-NO" w:eastAsia="nb-NO" w:bidi="x-none"/>
        </w:rPr>
        <w:t xml:space="preserve"> </w:t>
      </w:r>
      <w:r w:rsidR="000E5200" w:rsidRPr="00F65A38">
        <w:rPr>
          <w:rFonts w:ascii="Calibri" w:hAnsi="Calibri"/>
          <w:lang w:val="nn-NO" w:eastAsia="nb-NO" w:bidi="x-none"/>
        </w:rPr>
        <w:t>tek</w:t>
      </w:r>
      <w:r w:rsidRPr="00F65A38">
        <w:rPr>
          <w:rFonts w:ascii="Calibri" w:hAnsi="Calibri"/>
          <w:lang w:val="nn-NO" w:eastAsia="nb-NO" w:bidi="x-none"/>
        </w:rPr>
        <w:t xml:space="preserve"> vi utgangspunkt i e</w:t>
      </w:r>
      <w:r w:rsidR="000E5200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n v</w:t>
      </w:r>
      <w:r w:rsidR="000E5200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>ksen</w:t>
      </w:r>
      <w:r w:rsidR="008B2862" w:rsidRPr="00F65A38">
        <w:rPr>
          <w:rFonts w:ascii="Calibri" w:hAnsi="Calibri"/>
          <w:lang w:val="nn-NO" w:eastAsia="nb-NO" w:bidi="x-none"/>
        </w:rPr>
        <w:t>, lite aktiv</w:t>
      </w:r>
      <w:r w:rsidRPr="00F65A38">
        <w:rPr>
          <w:rFonts w:ascii="Calibri" w:hAnsi="Calibri"/>
          <w:lang w:val="nn-NO" w:eastAsia="nb-NO" w:bidi="x-none"/>
        </w:rPr>
        <w:t xml:space="preserve"> </w:t>
      </w:r>
      <w:r w:rsidR="00C84986" w:rsidRPr="00F65A38">
        <w:rPr>
          <w:rFonts w:ascii="Calibri" w:hAnsi="Calibri"/>
          <w:lang w:val="nn-NO" w:eastAsia="nb-NO" w:bidi="x-none"/>
        </w:rPr>
        <w:t>mann</w:t>
      </w:r>
      <w:r w:rsidRPr="00F65A38">
        <w:rPr>
          <w:rFonts w:ascii="Calibri" w:hAnsi="Calibri"/>
          <w:lang w:val="nn-NO" w:eastAsia="nb-NO" w:bidi="x-none"/>
        </w:rPr>
        <w:t xml:space="preserve"> med e</w:t>
      </w:r>
      <w:r w:rsidR="000E5200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t energibehov på 2600 kcal.</w:t>
      </w:r>
    </w:p>
    <w:p w14:paraId="5B1D482C" w14:textId="77777777" w:rsidR="00C84986" w:rsidRPr="00F65A38" w:rsidRDefault="000E5200" w:rsidP="00C84986">
      <w:pPr>
        <w:pStyle w:val="Listeavsnitt"/>
        <w:numPr>
          <w:ilvl w:val="0"/>
          <w:numId w:val="21"/>
        </w:numPr>
        <w:spacing w:after="160" w:line="259" w:lineRule="auto"/>
        <w:rPr>
          <w:rFonts w:ascii="Calibri" w:eastAsia="Calibri" w:hAnsi="Calibri" w:cs="Times New Roman"/>
          <w:b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 stor prosent</w:t>
      </w:r>
      <w:r w:rsidR="00C84986" w:rsidRPr="00F65A38">
        <w:rPr>
          <w:rFonts w:ascii="Calibri" w:eastAsia="Calibri" w:hAnsi="Calibri" w:cs="Times New Roman"/>
          <w:lang w:val="nn-NO"/>
        </w:rPr>
        <w:t>del av energibehov</w:t>
      </w:r>
      <w:r w:rsidRPr="00F65A38">
        <w:rPr>
          <w:rFonts w:ascii="Calibri" w:eastAsia="Calibri" w:hAnsi="Calibri" w:cs="Times New Roman"/>
          <w:lang w:val="nn-NO"/>
        </w:rPr>
        <w:t>et i dag</w:t>
      </w:r>
      <w:r w:rsidR="00C84986" w:rsidRPr="00F65A38">
        <w:rPr>
          <w:rFonts w:ascii="Calibri" w:eastAsia="Calibri" w:hAnsi="Calibri" w:cs="Times New Roman"/>
          <w:lang w:val="nn-NO"/>
        </w:rPr>
        <w:t xml:space="preserve"> blir </w:t>
      </w:r>
      <w:r w:rsidRPr="00F65A38">
        <w:rPr>
          <w:rFonts w:ascii="Calibri" w:eastAsia="Calibri" w:hAnsi="Calibri" w:cs="Times New Roman"/>
          <w:lang w:val="nn-NO"/>
        </w:rPr>
        <w:t>dekt</w:t>
      </w:r>
      <w:r w:rsidR="00C84986" w:rsidRPr="00F65A38">
        <w:rPr>
          <w:rFonts w:ascii="Calibri" w:eastAsia="Calibri" w:hAnsi="Calibri" w:cs="Times New Roman"/>
          <w:lang w:val="nn-NO"/>
        </w:rPr>
        <w:t xml:space="preserve"> av é</w:t>
      </w:r>
      <w:r w:rsidRPr="00F65A38">
        <w:rPr>
          <w:rFonts w:ascii="Calibri" w:eastAsia="Calibri" w:hAnsi="Calibri" w:cs="Times New Roman"/>
          <w:lang w:val="nn-NO"/>
        </w:rPr>
        <w:t>i</w:t>
      </w:r>
      <w:r w:rsidR="00C84986" w:rsidRPr="00F65A38">
        <w:rPr>
          <w:rFonts w:ascii="Calibri" w:eastAsia="Calibri" w:hAnsi="Calibri" w:cs="Times New Roman"/>
          <w:lang w:val="nn-NO"/>
        </w:rPr>
        <w:t>n pizza á 600 gram?</w:t>
      </w:r>
    </w:p>
    <w:p w14:paraId="5B1D482D" w14:textId="77777777" w:rsidR="00C84986" w:rsidRPr="00F65A38" w:rsidRDefault="00C84986" w:rsidP="00C84986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832" w14:textId="77777777" w:rsidR="00C84986" w:rsidRPr="00F65A38" w:rsidRDefault="000E5200" w:rsidP="00C84986">
      <w:pPr>
        <w:pStyle w:val="Listeavsnitt"/>
        <w:numPr>
          <w:ilvl w:val="0"/>
          <w:numId w:val="21"/>
        </w:numPr>
        <w:spacing w:after="160" w:line="259" w:lineRule="auto"/>
        <w:rPr>
          <w:rFonts w:ascii="Calibri" w:eastAsia="Calibri" w:hAnsi="Calibri" w:cs="Times New Roman"/>
          <w:b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 stor prosent</w:t>
      </w:r>
      <w:r w:rsidR="00390E4D" w:rsidRPr="00F65A38">
        <w:rPr>
          <w:rFonts w:ascii="Calibri" w:eastAsia="Calibri" w:hAnsi="Calibri" w:cs="Times New Roman"/>
          <w:lang w:val="nn-NO"/>
        </w:rPr>
        <w:t xml:space="preserve">del av det </w:t>
      </w:r>
      <w:r w:rsidRPr="00F65A38">
        <w:rPr>
          <w:rFonts w:ascii="Calibri" w:eastAsia="Calibri" w:hAnsi="Calibri" w:cs="Times New Roman"/>
          <w:lang w:val="nn-NO"/>
        </w:rPr>
        <w:t>tilrådde</w:t>
      </w:r>
      <w:r w:rsidR="00390E4D" w:rsidRPr="00F65A38">
        <w:rPr>
          <w:rFonts w:ascii="Calibri" w:eastAsia="Calibri" w:hAnsi="Calibri" w:cs="Times New Roman"/>
          <w:lang w:val="nn-NO"/>
        </w:rPr>
        <w:t xml:space="preserve"> dagl</w:t>
      </w:r>
      <w:r w:rsidRPr="00F65A38">
        <w:rPr>
          <w:rFonts w:ascii="Calibri" w:eastAsia="Calibri" w:hAnsi="Calibri" w:cs="Times New Roman"/>
          <w:lang w:val="nn-NO"/>
        </w:rPr>
        <w:t>ege inntaket av karbohydrat</w:t>
      </w:r>
      <w:r w:rsidR="00390E4D" w:rsidRPr="00F65A38">
        <w:rPr>
          <w:rFonts w:ascii="Calibri" w:eastAsia="Calibri" w:hAnsi="Calibri" w:cs="Times New Roman"/>
          <w:lang w:val="nn-NO"/>
        </w:rPr>
        <w:t xml:space="preserve"> har han fått i seg i é</w:t>
      </w:r>
      <w:r w:rsidRPr="00F65A38">
        <w:rPr>
          <w:rFonts w:ascii="Calibri" w:eastAsia="Calibri" w:hAnsi="Calibri" w:cs="Times New Roman"/>
          <w:lang w:val="nn-NO"/>
        </w:rPr>
        <w:t>i</w:t>
      </w:r>
      <w:r w:rsidR="00390E4D" w:rsidRPr="00F65A38">
        <w:rPr>
          <w:rFonts w:ascii="Calibri" w:eastAsia="Calibri" w:hAnsi="Calibri" w:cs="Times New Roman"/>
          <w:lang w:val="nn-NO"/>
        </w:rPr>
        <w:t xml:space="preserve">n pizza á 600 gram? </w:t>
      </w:r>
      <w:r w:rsidRPr="00F65A38">
        <w:rPr>
          <w:rFonts w:ascii="Calibri" w:eastAsia="Calibri" w:hAnsi="Calibri" w:cs="Times New Roman"/>
          <w:lang w:val="nn-NO"/>
        </w:rPr>
        <w:t>K</w:t>
      </w:r>
      <w:r w:rsidR="00390E4D" w:rsidRPr="00F65A38">
        <w:rPr>
          <w:rFonts w:ascii="Calibri" w:eastAsia="Calibri" w:hAnsi="Calibri" w:cs="Times New Roman"/>
          <w:lang w:val="nn-NO"/>
        </w:rPr>
        <w:t>va med fe</w:t>
      </w:r>
      <w:r w:rsidRPr="00F65A38">
        <w:rPr>
          <w:rFonts w:ascii="Calibri" w:eastAsia="Calibri" w:hAnsi="Calibri" w:cs="Times New Roman"/>
          <w:lang w:val="nn-NO"/>
        </w:rPr>
        <w:t>itt og protein</w:t>
      </w:r>
      <w:r w:rsidR="00390E4D" w:rsidRPr="00F65A38">
        <w:rPr>
          <w:rFonts w:ascii="Calibri" w:eastAsia="Calibri" w:hAnsi="Calibri" w:cs="Times New Roman"/>
          <w:lang w:val="nn-NO"/>
        </w:rPr>
        <w:t>?</w:t>
      </w:r>
      <w:r w:rsidR="000B0714" w:rsidRPr="00F65A38">
        <w:rPr>
          <w:rFonts w:ascii="Calibri" w:eastAsia="Calibri" w:hAnsi="Calibri" w:cs="Times New Roman"/>
          <w:lang w:val="nn-NO"/>
        </w:rPr>
        <w:t xml:space="preserve"> Ta u</w:t>
      </w:r>
      <w:r w:rsidRPr="00F65A38">
        <w:rPr>
          <w:rFonts w:ascii="Calibri" w:eastAsia="Calibri" w:hAnsi="Calibri" w:cs="Times New Roman"/>
          <w:lang w:val="nn-NO"/>
        </w:rPr>
        <w:t xml:space="preserve">tgangspunkt i 55 % karbohydrat og </w:t>
      </w:r>
      <w:r w:rsidRPr="00F65A38">
        <w:rPr>
          <w:rFonts w:ascii="Calibri" w:eastAsia="Calibri" w:hAnsi="Calibri" w:cs="Times New Roman"/>
          <w:lang w:val="nn-NO"/>
        </w:rPr>
        <w:br/>
        <w:t>15 % protein</w:t>
      </w:r>
      <w:r w:rsidR="000B0714" w:rsidRPr="00F65A38">
        <w:rPr>
          <w:rFonts w:ascii="Calibri" w:eastAsia="Calibri" w:hAnsi="Calibri" w:cs="Times New Roman"/>
          <w:lang w:val="nn-NO"/>
        </w:rPr>
        <w:t xml:space="preserve">. </w:t>
      </w:r>
    </w:p>
    <w:p w14:paraId="5B1D4833" w14:textId="77777777" w:rsidR="00390E4D" w:rsidRPr="00F65A38" w:rsidRDefault="00390E4D" w:rsidP="00390E4D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83C" w14:textId="77777777" w:rsidR="00C80274" w:rsidRPr="00F65A38" w:rsidRDefault="00C80274" w:rsidP="00C80274">
      <w:pPr>
        <w:keepNext/>
        <w:keepLines/>
        <w:spacing w:before="200" w:after="0"/>
        <w:outlineLvl w:val="1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bookmarkStart w:id="46" w:name="_Toc408518451"/>
      <w:bookmarkStart w:id="47" w:name="_Toc408903153"/>
      <w:bookmarkStart w:id="48" w:name="_Toc408905766"/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Oppg</w:t>
      </w:r>
      <w:r w:rsidR="000E5200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å</w:t>
      </w: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ve 3</w:t>
      </w:r>
      <w:bookmarkEnd w:id="46"/>
      <w:bookmarkEnd w:id="47"/>
      <w:bookmarkEnd w:id="48"/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br/>
      </w:r>
    </w:p>
    <w:p w14:paraId="5B1D483D" w14:textId="77777777" w:rsidR="006C2321" w:rsidRPr="00F65A38" w:rsidRDefault="00F71AE6" w:rsidP="00813EDD">
      <w:pPr>
        <w:spacing w:after="160" w:line="259" w:lineRule="auto"/>
        <w:rPr>
          <w:rFonts w:ascii="Calibri" w:hAnsi="Calibri"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E</w:t>
      </w:r>
      <w:r w:rsidR="000E5200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 xml:space="preserve">n </w:t>
      </w:r>
      <w:proofErr w:type="spellStart"/>
      <w:r w:rsidRPr="00F65A38">
        <w:rPr>
          <w:rFonts w:ascii="Calibri" w:hAnsi="Calibri"/>
          <w:lang w:val="nn-NO" w:eastAsia="nb-NO" w:bidi="x-none"/>
        </w:rPr>
        <w:t>Cola</w:t>
      </w:r>
      <w:proofErr w:type="spellEnd"/>
      <w:r w:rsidRPr="00F65A38">
        <w:rPr>
          <w:rFonts w:ascii="Calibri" w:hAnsi="Calibri"/>
          <w:lang w:val="nn-NO" w:eastAsia="nb-NO" w:bidi="x-none"/>
        </w:rPr>
        <w:t xml:space="preserve"> inneh</w:t>
      </w:r>
      <w:r w:rsidR="000E5200" w:rsidRPr="00F65A38">
        <w:rPr>
          <w:rFonts w:ascii="Calibri" w:hAnsi="Calibri"/>
          <w:lang w:val="nn-NO" w:eastAsia="nb-NO" w:bidi="x-none"/>
        </w:rPr>
        <w:t>eld</w:t>
      </w:r>
      <w:r w:rsidRPr="00F65A38">
        <w:rPr>
          <w:rFonts w:ascii="Calibri" w:hAnsi="Calibri"/>
          <w:lang w:val="nn-NO" w:eastAsia="nb-NO" w:bidi="x-none"/>
        </w:rPr>
        <w:t xml:space="preserve"> 42 kcal per 100 gram. </w:t>
      </w:r>
    </w:p>
    <w:p w14:paraId="5B1D483E" w14:textId="77777777" w:rsidR="00332CDD" w:rsidRPr="00F65A38" w:rsidRDefault="000E5200" w:rsidP="006C2321">
      <w:pPr>
        <w:pStyle w:val="Listeavsnitt"/>
        <w:numPr>
          <w:ilvl w:val="0"/>
          <w:numId w:val="23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332CDD" w:rsidRPr="00F65A38">
        <w:rPr>
          <w:rFonts w:ascii="Calibri" w:eastAsia="Calibri" w:hAnsi="Calibri" w:cs="Times New Roman"/>
          <w:lang w:val="nn-NO"/>
        </w:rPr>
        <w:t xml:space="preserve"> stor prosentdel av det dag</w:t>
      </w:r>
      <w:r w:rsidRPr="00F65A38">
        <w:rPr>
          <w:rFonts w:ascii="Calibri" w:eastAsia="Calibri" w:hAnsi="Calibri" w:cs="Times New Roman"/>
          <w:lang w:val="nn-NO"/>
        </w:rPr>
        <w:t>le</w:t>
      </w:r>
      <w:r w:rsidR="00332CDD" w:rsidRPr="00F65A38">
        <w:rPr>
          <w:rFonts w:ascii="Calibri" w:eastAsia="Calibri" w:hAnsi="Calibri" w:cs="Times New Roman"/>
          <w:lang w:val="nn-NO"/>
        </w:rPr>
        <w:t>ge energibehovet på 2150</w:t>
      </w:r>
      <w:r w:rsidR="00A622BF" w:rsidRPr="00F65A38">
        <w:rPr>
          <w:rFonts w:ascii="Calibri" w:eastAsia="Calibri" w:hAnsi="Calibri" w:cs="Times New Roman"/>
          <w:lang w:val="nn-NO"/>
        </w:rPr>
        <w:t xml:space="preserve"> kcal</w:t>
      </w:r>
      <w:r w:rsidR="00332CDD" w:rsidRPr="00F65A38">
        <w:rPr>
          <w:rFonts w:ascii="Calibri" w:eastAsia="Calibri" w:hAnsi="Calibri" w:cs="Times New Roman"/>
          <w:lang w:val="nn-NO"/>
        </w:rPr>
        <w:t xml:space="preserve"> til e</w:t>
      </w:r>
      <w:r w:rsidRPr="00F65A38">
        <w:rPr>
          <w:rFonts w:ascii="Calibri" w:eastAsia="Calibri" w:hAnsi="Calibri" w:cs="Times New Roman"/>
          <w:lang w:val="nn-NO"/>
        </w:rPr>
        <w:t>i</w:t>
      </w:r>
      <w:r w:rsidR="00332CDD" w:rsidRPr="00F65A38">
        <w:rPr>
          <w:rFonts w:ascii="Calibri" w:eastAsia="Calibri" w:hAnsi="Calibri" w:cs="Times New Roman"/>
          <w:lang w:val="nn-NO"/>
        </w:rPr>
        <w:t xml:space="preserve"> v</w:t>
      </w:r>
      <w:r w:rsidRPr="00F65A38">
        <w:rPr>
          <w:rFonts w:ascii="Calibri" w:eastAsia="Calibri" w:hAnsi="Calibri" w:cs="Times New Roman"/>
          <w:lang w:val="nn-NO"/>
        </w:rPr>
        <w:t>a</w:t>
      </w:r>
      <w:r w:rsidR="00332CDD" w:rsidRPr="00F65A38">
        <w:rPr>
          <w:rFonts w:ascii="Calibri" w:eastAsia="Calibri" w:hAnsi="Calibri" w:cs="Times New Roman"/>
          <w:lang w:val="nn-NO"/>
        </w:rPr>
        <w:t>ksen, lite aktiv kvinne utgj</w:t>
      </w:r>
      <w:r w:rsidRPr="00F65A38">
        <w:rPr>
          <w:rFonts w:ascii="Calibri" w:eastAsia="Calibri" w:hAnsi="Calibri" w:cs="Times New Roman"/>
          <w:lang w:val="nn-NO"/>
        </w:rPr>
        <w:t>e</w:t>
      </w:r>
      <w:r w:rsidR="00332CDD" w:rsidRPr="00F65A38">
        <w:rPr>
          <w:rFonts w:ascii="Calibri" w:eastAsia="Calibri" w:hAnsi="Calibri" w:cs="Times New Roman"/>
          <w:lang w:val="nn-NO"/>
        </w:rPr>
        <w:t xml:space="preserve">r 1 liter </w:t>
      </w:r>
      <w:proofErr w:type="spellStart"/>
      <w:r w:rsidR="00332CDD" w:rsidRPr="00F65A38">
        <w:rPr>
          <w:rFonts w:ascii="Calibri" w:eastAsia="Calibri" w:hAnsi="Calibri" w:cs="Times New Roman"/>
          <w:lang w:val="nn-NO"/>
        </w:rPr>
        <w:t>Cola</w:t>
      </w:r>
      <w:proofErr w:type="spellEnd"/>
      <w:r w:rsidR="00332CDD" w:rsidRPr="00F65A38">
        <w:rPr>
          <w:rFonts w:ascii="Calibri" w:eastAsia="Calibri" w:hAnsi="Calibri" w:cs="Times New Roman"/>
          <w:lang w:val="nn-NO"/>
        </w:rPr>
        <w:t>?</w:t>
      </w:r>
    </w:p>
    <w:p w14:paraId="5B1D483F" w14:textId="77777777" w:rsidR="00332CDD" w:rsidRPr="00F65A38" w:rsidRDefault="00332CDD" w:rsidP="00332CDD">
      <w:pPr>
        <w:pStyle w:val="Listeavsnitt"/>
        <w:spacing w:after="160" w:line="259" w:lineRule="auto"/>
        <w:rPr>
          <w:rFonts w:ascii="Calibri" w:hAnsi="Calibri"/>
          <w:lang w:val="nn-NO" w:eastAsia="nb-NO" w:bidi="x-none"/>
        </w:rPr>
      </w:pPr>
    </w:p>
    <w:p w14:paraId="5B1D4840" w14:textId="77777777" w:rsidR="00332CDD" w:rsidRPr="00256B7D" w:rsidRDefault="00332CDD" w:rsidP="00332CDD">
      <w:pPr>
        <w:pStyle w:val="Listeavsnitt"/>
        <w:spacing w:after="160" w:line="259" w:lineRule="auto"/>
        <w:rPr>
          <w:rFonts w:ascii="Calibri" w:hAnsi="Calibri"/>
          <w:lang w:val="en-US" w:eastAsia="nb-NO" w:bidi="x-none"/>
        </w:rPr>
      </w:pPr>
      <w:r w:rsidRPr="00256B7D">
        <w:rPr>
          <w:rFonts w:ascii="Calibri" w:hAnsi="Calibri"/>
          <w:lang w:val="en-US" w:eastAsia="nb-NO" w:bidi="x-none"/>
        </w:rPr>
        <w:t>1 liter Cola = 1000 gram.</w:t>
      </w:r>
    </w:p>
    <w:p w14:paraId="5B1D4841" w14:textId="77777777" w:rsidR="00332CDD" w:rsidRPr="00256B7D" w:rsidRDefault="00332CDD" w:rsidP="00332CDD">
      <w:pPr>
        <w:pStyle w:val="Listeavsnitt"/>
        <w:spacing w:after="160" w:line="259" w:lineRule="auto"/>
        <w:rPr>
          <w:rFonts w:ascii="Calibri" w:hAnsi="Calibri"/>
          <w:lang w:val="en-US" w:eastAsia="nb-NO" w:bidi="x-none"/>
        </w:rPr>
      </w:pPr>
    </w:p>
    <w:p w14:paraId="5B1D484A" w14:textId="77777777" w:rsidR="00C46895" w:rsidRPr="00E9167F" w:rsidRDefault="00C46895" w:rsidP="00E9167F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E9167F">
        <w:rPr>
          <w:rFonts w:ascii="Calibri" w:eastAsia="Calibri" w:hAnsi="Calibri" w:cs="Times New Roman"/>
          <w:lang w:val="nn-NO"/>
        </w:rPr>
        <w:t>All energi</w:t>
      </w:r>
      <w:r w:rsidR="00262E12" w:rsidRPr="00E9167F">
        <w:rPr>
          <w:rFonts w:ascii="Calibri" w:eastAsia="Calibri" w:hAnsi="Calibri" w:cs="Times New Roman"/>
          <w:lang w:val="nn-NO"/>
        </w:rPr>
        <w:t>en</w:t>
      </w:r>
      <w:r w:rsidRPr="00E9167F">
        <w:rPr>
          <w:rFonts w:ascii="Calibri" w:eastAsia="Calibri" w:hAnsi="Calibri" w:cs="Times New Roman"/>
          <w:lang w:val="nn-NO"/>
        </w:rPr>
        <w:t xml:space="preserve"> i brusen </w:t>
      </w:r>
      <w:r w:rsidR="000E5200" w:rsidRPr="00E9167F">
        <w:rPr>
          <w:rFonts w:ascii="Calibri" w:eastAsia="Calibri" w:hAnsi="Calibri" w:cs="Times New Roman"/>
          <w:lang w:val="nn-NO"/>
        </w:rPr>
        <w:t>kjem</w:t>
      </w:r>
      <w:r w:rsidRPr="00E9167F">
        <w:rPr>
          <w:rFonts w:ascii="Calibri" w:eastAsia="Calibri" w:hAnsi="Calibri" w:cs="Times New Roman"/>
          <w:lang w:val="nn-NO"/>
        </w:rPr>
        <w:t xml:space="preserve"> fr</w:t>
      </w:r>
      <w:r w:rsidR="000E5200" w:rsidRPr="00E9167F">
        <w:rPr>
          <w:rFonts w:ascii="Calibri" w:eastAsia="Calibri" w:hAnsi="Calibri" w:cs="Times New Roman"/>
          <w:lang w:val="nn-NO"/>
        </w:rPr>
        <w:t>å karbohydrat</w:t>
      </w:r>
      <w:r w:rsidRPr="00E9167F">
        <w:rPr>
          <w:rFonts w:ascii="Calibri" w:eastAsia="Calibri" w:hAnsi="Calibri" w:cs="Times New Roman"/>
          <w:lang w:val="nn-NO"/>
        </w:rPr>
        <w:t xml:space="preserve">. </w:t>
      </w:r>
    </w:p>
    <w:p w14:paraId="5B1D484C" w14:textId="19193882" w:rsidR="000A0FAD" w:rsidRPr="00F65A38" w:rsidRDefault="000E5200" w:rsidP="00E9167F">
      <w:pPr>
        <w:pStyle w:val="Listeavsnitt"/>
        <w:numPr>
          <w:ilvl w:val="0"/>
          <w:numId w:val="23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 stor prosent</w:t>
      </w:r>
      <w:r w:rsidR="00262E12" w:rsidRPr="00F65A38">
        <w:rPr>
          <w:rFonts w:ascii="Calibri" w:eastAsia="Calibri" w:hAnsi="Calibri" w:cs="Times New Roman"/>
          <w:lang w:val="nn-NO"/>
        </w:rPr>
        <w:t xml:space="preserve">del av det </w:t>
      </w:r>
      <w:r w:rsidRPr="00F65A38">
        <w:rPr>
          <w:rFonts w:ascii="Calibri" w:eastAsia="Calibri" w:hAnsi="Calibri" w:cs="Times New Roman"/>
          <w:lang w:val="nn-NO"/>
        </w:rPr>
        <w:t>tilrådde</w:t>
      </w:r>
      <w:r w:rsidR="00262E12" w:rsidRPr="00F65A38">
        <w:rPr>
          <w:rFonts w:ascii="Calibri" w:eastAsia="Calibri" w:hAnsi="Calibri" w:cs="Times New Roman"/>
          <w:lang w:val="nn-NO"/>
        </w:rPr>
        <w:t xml:space="preserve"> dagl</w:t>
      </w:r>
      <w:r w:rsidRPr="00F65A38">
        <w:rPr>
          <w:rFonts w:ascii="Calibri" w:eastAsia="Calibri" w:hAnsi="Calibri" w:cs="Times New Roman"/>
          <w:lang w:val="nn-NO"/>
        </w:rPr>
        <w:t>ege inntaket av karbohydrat</w:t>
      </w:r>
      <w:r w:rsidR="00262E12" w:rsidRPr="00F65A38">
        <w:rPr>
          <w:rFonts w:ascii="Calibri" w:eastAsia="Calibri" w:hAnsi="Calibri" w:cs="Times New Roman"/>
          <w:lang w:val="nn-NO"/>
        </w:rPr>
        <w:t xml:space="preserve"> </w:t>
      </w:r>
      <w:r w:rsidR="00332CDD" w:rsidRPr="00F65A38">
        <w:rPr>
          <w:rFonts w:ascii="Calibri" w:eastAsia="Calibri" w:hAnsi="Calibri" w:cs="Times New Roman"/>
          <w:lang w:val="nn-NO"/>
        </w:rPr>
        <w:t>utgj</w:t>
      </w:r>
      <w:r w:rsidRPr="00F65A38">
        <w:rPr>
          <w:rFonts w:ascii="Calibri" w:eastAsia="Calibri" w:hAnsi="Calibri" w:cs="Times New Roman"/>
          <w:lang w:val="nn-NO"/>
        </w:rPr>
        <w:t>e</w:t>
      </w:r>
      <w:r w:rsidR="00332CDD" w:rsidRPr="00F65A38">
        <w:rPr>
          <w:rFonts w:ascii="Calibri" w:eastAsia="Calibri" w:hAnsi="Calibri" w:cs="Times New Roman"/>
          <w:lang w:val="nn-NO"/>
        </w:rPr>
        <w:t>r</w:t>
      </w:r>
      <w:r w:rsidR="00262E12" w:rsidRPr="00F65A38">
        <w:rPr>
          <w:rFonts w:ascii="Calibri" w:eastAsia="Calibri" w:hAnsi="Calibri" w:cs="Times New Roman"/>
          <w:lang w:val="nn-NO"/>
        </w:rPr>
        <w:t xml:space="preserve"> 1 liter </w:t>
      </w:r>
      <w:proofErr w:type="spellStart"/>
      <w:r w:rsidR="00262E12" w:rsidRPr="00F65A38">
        <w:rPr>
          <w:rFonts w:ascii="Calibri" w:eastAsia="Calibri" w:hAnsi="Calibri" w:cs="Times New Roman"/>
          <w:lang w:val="nn-NO"/>
        </w:rPr>
        <w:t>Cola</w:t>
      </w:r>
      <w:proofErr w:type="spellEnd"/>
      <w:r w:rsidR="00262E12" w:rsidRPr="00F65A38">
        <w:rPr>
          <w:rFonts w:ascii="Calibri" w:eastAsia="Calibri" w:hAnsi="Calibri" w:cs="Times New Roman"/>
          <w:lang w:val="nn-NO"/>
        </w:rPr>
        <w:t>?</w:t>
      </w:r>
    </w:p>
    <w:p w14:paraId="5B1D484E" w14:textId="7F8AEFE6" w:rsidR="00262E12" w:rsidRPr="00E9167F" w:rsidRDefault="000A0FAD" w:rsidP="00E9167F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Ta u</w:t>
      </w:r>
      <w:r w:rsidR="000E5200" w:rsidRPr="00F65A38">
        <w:rPr>
          <w:rFonts w:ascii="Calibri" w:eastAsia="Calibri" w:hAnsi="Calibri" w:cs="Times New Roman"/>
          <w:lang w:val="nn-NO"/>
        </w:rPr>
        <w:t>tgangspunkt i 55 % karbohydrat</w:t>
      </w:r>
      <w:r w:rsidRPr="00F65A38">
        <w:rPr>
          <w:rFonts w:ascii="Calibri" w:eastAsia="Calibri" w:hAnsi="Calibri" w:cs="Times New Roman"/>
          <w:lang w:val="nn-NO"/>
        </w:rPr>
        <w:t xml:space="preserve">. </w:t>
      </w:r>
    </w:p>
    <w:p w14:paraId="5B1D4853" w14:textId="77777777" w:rsidR="00332CDD" w:rsidRPr="00F65A38" w:rsidRDefault="000E5200" w:rsidP="006A0096">
      <w:pPr>
        <w:pStyle w:val="Listeavsnitt"/>
        <w:numPr>
          <w:ilvl w:val="0"/>
          <w:numId w:val="23"/>
        </w:numPr>
        <w:spacing w:after="160" w:line="259" w:lineRule="auto"/>
        <w:ind w:right="-426"/>
        <w:rPr>
          <w:rFonts w:ascii="Calibri" w:hAnsi="Calibri"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Kor</w:t>
      </w:r>
      <w:r w:rsidR="00332CDD" w:rsidRPr="00F65A38">
        <w:rPr>
          <w:rFonts w:ascii="Calibri" w:hAnsi="Calibri"/>
          <w:lang w:val="nn-NO" w:eastAsia="nb-NO" w:bidi="x-none"/>
        </w:rPr>
        <w:t xml:space="preserve"> mange liter </w:t>
      </w:r>
      <w:proofErr w:type="spellStart"/>
      <w:r w:rsidR="00332CDD" w:rsidRPr="00F65A38">
        <w:rPr>
          <w:rFonts w:ascii="Calibri" w:hAnsi="Calibri"/>
          <w:lang w:val="nn-NO" w:eastAsia="nb-NO" w:bidi="x-none"/>
        </w:rPr>
        <w:t>Cola</w:t>
      </w:r>
      <w:proofErr w:type="spellEnd"/>
      <w:r w:rsidR="00332CDD" w:rsidRPr="00F65A38">
        <w:rPr>
          <w:rFonts w:ascii="Calibri" w:hAnsi="Calibri"/>
          <w:lang w:val="nn-NO" w:eastAsia="nb-NO" w:bidi="x-none"/>
        </w:rPr>
        <w:t xml:space="preserve"> må e</w:t>
      </w:r>
      <w:r w:rsidRPr="00F65A38">
        <w:rPr>
          <w:rFonts w:ascii="Calibri" w:hAnsi="Calibri"/>
          <w:lang w:val="nn-NO" w:eastAsia="nb-NO" w:bidi="x-none"/>
        </w:rPr>
        <w:t>i</w:t>
      </w:r>
      <w:r w:rsidR="00332CDD" w:rsidRPr="00F65A38">
        <w:rPr>
          <w:rFonts w:ascii="Calibri" w:hAnsi="Calibri"/>
          <w:lang w:val="nn-NO" w:eastAsia="nb-NO" w:bidi="x-none"/>
        </w:rPr>
        <w:t xml:space="preserve"> kvinne drikke for å dekk</w:t>
      </w:r>
      <w:r w:rsidRPr="00F65A38">
        <w:rPr>
          <w:rFonts w:ascii="Calibri" w:hAnsi="Calibri"/>
          <w:lang w:val="nn-NO" w:eastAsia="nb-NO" w:bidi="x-none"/>
        </w:rPr>
        <w:t>j</w:t>
      </w:r>
      <w:r w:rsidR="00332CDD" w:rsidRPr="00F65A38">
        <w:rPr>
          <w:rFonts w:ascii="Calibri" w:hAnsi="Calibri"/>
          <w:lang w:val="nn-NO" w:eastAsia="nb-NO" w:bidi="x-none"/>
        </w:rPr>
        <w:t xml:space="preserve">e </w:t>
      </w:r>
      <w:r w:rsidRPr="00F65A38">
        <w:rPr>
          <w:rFonts w:ascii="Calibri" w:hAnsi="Calibri"/>
          <w:lang w:val="nn-NO" w:eastAsia="nb-NO" w:bidi="x-none"/>
        </w:rPr>
        <w:t>det</w:t>
      </w:r>
      <w:r w:rsidR="00332CDD" w:rsidRPr="00F65A38">
        <w:rPr>
          <w:rFonts w:ascii="Calibri" w:hAnsi="Calibri"/>
          <w:lang w:val="nn-NO" w:eastAsia="nb-NO" w:bidi="x-none"/>
        </w:rPr>
        <w:t xml:space="preserve"> da</w:t>
      </w:r>
      <w:r w:rsidRPr="00F65A38">
        <w:rPr>
          <w:rFonts w:ascii="Calibri" w:hAnsi="Calibri"/>
          <w:lang w:val="nn-NO" w:eastAsia="nb-NO" w:bidi="x-none"/>
        </w:rPr>
        <w:t>gle</w:t>
      </w:r>
      <w:r w:rsidR="00332CDD" w:rsidRPr="00F65A38">
        <w:rPr>
          <w:rFonts w:ascii="Calibri" w:hAnsi="Calibri"/>
          <w:lang w:val="nn-NO" w:eastAsia="nb-NO" w:bidi="x-none"/>
        </w:rPr>
        <w:t>ge energibehov</w:t>
      </w:r>
      <w:r w:rsidRPr="00F65A38">
        <w:rPr>
          <w:rFonts w:ascii="Calibri" w:hAnsi="Calibri"/>
          <w:lang w:val="nn-NO" w:eastAsia="nb-NO" w:bidi="x-none"/>
        </w:rPr>
        <w:t>et sitt</w:t>
      </w:r>
      <w:r w:rsidR="00332CDD" w:rsidRPr="00F65A38">
        <w:rPr>
          <w:rFonts w:ascii="Calibri" w:hAnsi="Calibri"/>
          <w:lang w:val="nn-NO" w:eastAsia="nb-NO" w:bidi="x-none"/>
        </w:rPr>
        <w:t xml:space="preserve"> på 2150 kcal?</w:t>
      </w:r>
    </w:p>
    <w:p w14:paraId="5B1D4854" w14:textId="77777777" w:rsidR="00332CDD" w:rsidRPr="00F65A38" w:rsidRDefault="00332CDD" w:rsidP="00332CDD">
      <w:pPr>
        <w:pStyle w:val="Listeavsnitt"/>
        <w:spacing w:after="160" w:line="259" w:lineRule="auto"/>
        <w:rPr>
          <w:rFonts w:ascii="Calibri" w:hAnsi="Calibri"/>
          <w:lang w:val="nn-NO" w:eastAsia="nb-NO" w:bidi="x-none"/>
        </w:rPr>
      </w:pPr>
    </w:p>
    <w:p w14:paraId="5B1D485B" w14:textId="14E1B108" w:rsidR="00C32162" w:rsidRPr="00F65A38" w:rsidRDefault="00C32162">
      <w:pPr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85C" w14:textId="77777777" w:rsidR="00C32162" w:rsidRPr="00F65A38" w:rsidRDefault="00C32162" w:rsidP="00C32162">
      <w:pPr>
        <w:keepNext/>
        <w:keepLines/>
        <w:spacing w:before="200" w:after="0"/>
        <w:outlineLvl w:val="1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bookmarkStart w:id="49" w:name="_Toc408903154"/>
      <w:bookmarkStart w:id="50" w:name="_Toc408905767"/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Oppg</w:t>
      </w:r>
      <w:r w:rsidR="009B7FE2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å</w:t>
      </w: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ve 4</w:t>
      </w:r>
      <w:bookmarkEnd w:id="49"/>
      <w:bookmarkEnd w:id="50"/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br/>
      </w:r>
    </w:p>
    <w:p w14:paraId="5B1D485D" w14:textId="77777777" w:rsidR="00C32162" w:rsidRPr="00F65A38" w:rsidRDefault="00C32162" w:rsidP="00C32162">
      <w:pPr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Ole har bestemt seg for å få e</w:t>
      </w:r>
      <w:r w:rsidR="009B7FE2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n sunn</w:t>
      </w:r>
      <w:r w:rsidR="009B7FE2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 xml:space="preserve">re livsstil, og vil passe på at han oppfyller </w:t>
      </w:r>
      <w:r w:rsidR="009B7FE2" w:rsidRPr="00F65A38">
        <w:rPr>
          <w:rFonts w:ascii="Calibri" w:hAnsi="Calibri"/>
          <w:lang w:val="nn-NO" w:eastAsia="nb-NO" w:bidi="x-none"/>
        </w:rPr>
        <w:t>tilrådingane</w:t>
      </w:r>
      <w:r w:rsidRPr="00F65A38">
        <w:rPr>
          <w:rFonts w:ascii="Calibri" w:hAnsi="Calibri"/>
          <w:lang w:val="nn-NO" w:eastAsia="nb-NO" w:bidi="x-none"/>
        </w:rPr>
        <w:t xml:space="preserve"> fr</w:t>
      </w:r>
      <w:r w:rsidR="009B7FE2" w:rsidRPr="00F65A38">
        <w:rPr>
          <w:rFonts w:ascii="Calibri" w:hAnsi="Calibri"/>
          <w:lang w:val="nn-NO" w:eastAsia="nb-NO" w:bidi="x-none"/>
        </w:rPr>
        <w:t>å</w:t>
      </w:r>
      <w:r w:rsidRPr="00F65A38">
        <w:rPr>
          <w:rFonts w:ascii="Calibri" w:hAnsi="Calibri"/>
          <w:lang w:val="nn-NO" w:eastAsia="nb-NO" w:bidi="x-none"/>
        </w:rPr>
        <w:t xml:space="preserve"> 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Statens råd for ernæring og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 xml:space="preserve"> fysisk aktivitet når det gjeld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fordeling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av de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i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energig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je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v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nde næringsstoff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i kosten (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sjå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innleiinga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). </w:t>
      </w:r>
    </w:p>
    <w:p w14:paraId="5B1D485E" w14:textId="77777777" w:rsidR="00C32162" w:rsidRPr="00F65A38" w:rsidRDefault="00C32162" w:rsidP="00C32162">
      <w:pPr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Før han 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byrjar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med dette registrerer han det han 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et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og drikk e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i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n alminnel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e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g 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vekedag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:</w:t>
      </w: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C32162" w:rsidRPr="00F65A38" w14:paraId="5B1D4863" w14:textId="77777777" w:rsidTr="007A71C9">
        <w:tc>
          <w:tcPr>
            <w:tcW w:w="2265" w:type="dxa"/>
            <w:shd w:val="clear" w:color="auto" w:fill="BDD6EE" w:themeFill="accent1" w:themeFillTint="66"/>
            <w:vAlign w:val="center"/>
          </w:tcPr>
          <w:p w14:paraId="5B1D485F" w14:textId="77777777" w:rsidR="00C32162" w:rsidRPr="00F65A38" w:rsidRDefault="00C32162" w:rsidP="007A71C9">
            <w:pPr>
              <w:spacing w:after="160" w:line="259" w:lineRule="auto"/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>Næringsmiddel</w:t>
            </w:r>
          </w:p>
        </w:tc>
        <w:tc>
          <w:tcPr>
            <w:tcW w:w="2265" w:type="dxa"/>
            <w:shd w:val="clear" w:color="auto" w:fill="BDD6EE" w:themeFill="accent1" w:themeFillTint="66"/>
            <w:vAlign w:val="center"/>
          </w:tcPr>
          <w:p w14:paraId="5B1D4860" w14:textId="77777777" w:rsidR="00C32162" w:rsidRPr="00F65A38" w:rsidRDefault="009B7FE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>Karbohydrat</w:t>
            </w:r>
            <w:r w:rsidR="00C32162"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 xml:space="preserve"> (kcal)</w:t>
            </w:r>
          </w:p>
        </w:tc>
        <w:tc>
          <w:tcPr>
            <w:tcW w:w="2266" w:type="dxa"/>
            <w:shd w:val="clear" w:color="auto" w:fill="BDD6EE" w:themeFill="accent1" w:themeFillTint="66"/>
            <w:vAlign w:val="center"/>
          </w:tcPr>
          <w:p w14:paraId="5B1D4861" w14:textId="77777777" w:rsidR="00C32162" w:rsidRPr="00F65A38" w:rsidRDefault="009B7FE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 xml:space="preserve">Protein </w:t>
            </w:r>
            <w:r w:rsidR="00C32162"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>(kcal)</w:t>
            </w:r>
          </w:p>
        </w:tc>
        <w:tc>
          <w:tcPr>
            <w:tcW w:w="2266" w:type="dxa"/>
            <w:shd w:val="clear" w:color="auto" w:fill="BDD6EE" w:themeFill="accent1" w:themeFillTint="66"/>
            <w:vAlign w:val="center"/>
          </w:tcPr>
          <w:p w14:paraId="5B1D4862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>Fe</w:t>
            </w:r>
            <w:r w:rsidR="009B7FE2"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>i</w:t>
            </w:r>
            <w:r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>tt (kcal)</w:t>
            </w:r>
          </w:p>
        </w:tc>
      </w:tr>
      <w:tr w:rsidR="00C32162" w:rsidRPr="00F65A38" w14:paraId="5B1D4868" w14:textId="77777777" w:rsidTr="007A71C9">
        <w:tc>
          <w:tcPr>
            <w:tcW w:w="2265" w:type="dxa"/>
            <w:vAlign w:val="center"/>
          </w:tcPr>
          <w:p w14:paraId="5B1D4864" w14:textId="77777777" w:rsidR="00C32162" w:rsidRPr="00F65A38" w:rsidRDefault="00C32162" w:rsidP="007A71C9">
            <w:pPr>
              <w:spacing w:after="160" w:line="259" w:lineRule="auto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Ni grove brødskiver á 40 gram</w:t>
            </w:r>
          </w:p>
        </w:tc>
        <w:tc>
          <w:tcPr>
            <w:tcW w:w="2265" w:type="dxa"/>
            <w:vAlign w:val="center"/>
          </w:tcPr>
          <w:p w14:paraId="5B1D4865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549</w:t>
            </w:r>
          </w:p>
        </w:tc>
        <w:tc>
          <w:tcPr>
            <w:tcW w:w="2266" w:type="dxa"/>
            <w:vAlign w:val="center"/>
          </w:tcPr>
          <w:p w14:paraId="5B1D4866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152</w:t>
            </w:r>
          </w:p>
        </w:tc>
        <w:tc>
          <w:tcPr>
            <w:tcW w:w="2266" w:type="dxa"/>
            <w:vAlign w:val="center"/>
          </w:tcPr>
          <w:p w14:paraId="5B1D4867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111</w:t>
            </w:r>
          </w:p>
        </w:tc>
      </w:tr>
      <w:tr w:rsidR="00C32162" w:rsidRPr="00F65A38" w14:paraId="5B1D486D" w14:textId="77777777" w:rsidTr="007A71C9">
        <w:tc>
          <w:tcPr>
            <w:tcW w:w="2265" w:type="dxa"/>
            <w:vAlign w:val="center"/>
          </w:tcPr>
          <w:p w14:paraId="5B1D4869" w14:textId="77777777" w:rsidR="00C32162" w:rsidRPr="00F65A38" w:rsidRDefault="00C32162" w:rsidP="007A71C9">
            <w:pPr>
              <w:spacing w:after="160" w:line="259" w:lineRule="auto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100 gram leverpostei</w:t>
            </w:r>
          </w:p>
        </w:tc>
        <w:tc>
          <w:tcPr>
            <w:tcW w:w="2265" w:type="dxa"/>
            <w:vAlign w:val="center"/>
          </w:tcPr>
          <w:p w14:paraId="5B1D486A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7</w:t>
            </w:r>
          </w:p>
        </w:tc>
        <w:tc>
          <w:tcPr>
            <w:tcW w:w="2266" w:type="dxa"/>
            <w:vAlign w:val="center"/>
          </w:tcPr>
          <w:p w14:paraId="5B1D486B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39</w:t>
            </w:r>
          </w:p>
        </w:tc>
        <w:tc>
          <w:tcPr>
            <w:tcW w:w="2266" w:type="dxa"/>
            <w:vAlign w:val="center"/>
          </w:tcPr>
          <w:p w14:paraId="5B1D486C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228</w:t>
            </w:r>
          </w:p>
        </w:tc>
      </w:tr>
      <w:tr w:rsidR="00C32162" w:rsidRPr="00F65A38" w14:paraId="5B1D4872" w14:textId="77777777" w:rsidTr="007A71C9">
        <w:tc>
          <w:tcPr>
            <w:tcW w:w="2265" w:type="dxa"/>
            <w:vAlign w:val="center"/>
          </w:tcPr>
          <w:p w14:paraId="5B1D486E" w14:textId="77777777" w:rsidR="00C32162" w:rsidRPr="00F65A38" w:rsidRDefault="00C32162" w:rsidP="007A71C9">
            <w:pPr>
              <w:spacing w:after="160" w:line="259" w:lineRule="auto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45 gram kokt skinke</w:t>
            </w:r>
          </w:p>
        </w:tc>
        <w:tc>
          <w:tcPr>
            <w:tcW w:w="2265" w:type="dxa"/>
            <w:vAlign w:val="center"/>
          </w:tcPr>
          <w:p w14:paraId="5B1D486F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0</w:t>
            </w:r>
          </w:p>
        </w:tc>
        <w:tc>
          <w:tcPr>
            <w:tcW w:w="2266" w:type="dxa"/>
            <w:vAlign w:val="center"/>
          </w:tcPr>
          <w:p w14:paraId="5B1D4870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33</w:t>
            </w:r>
          </w:p>
        </w:tc>
        <w:tc>
          <w:tcPr>
            <w:tcW w:w="2266" w:type="dxa"/>
            <w:vAlign w:val="center"/>
          </w:tcPr>
          <w:p w14:paraId="5B1D4871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15</w:t>
            </w:r>
          </w:p>
        </w:tc>
      </w:tr>
      <w:tr w:rsidR="00C32162" w:rsidRPr="00F65A38" w14:paraId="5B1D4877" w14:textId="77777777" w:rsidTr="007A71C9">
        <w:tc>
          <w:tcPr>
            <w:tcW w:w="2265" w:type="dxa"/>
            <w:vAlign w:val="center"/>
          </w:tcPr>
          <w:p w14:paraId="5B1D4873" w14:textId="77777777" w:rsidR="00C32162" w:rsidRPr="00F65A38" w:rsidRDefault="00C32162" w:rsidP="007A71C9">
            <w:pPr>
              <w:spacing w:after="160" w:line="259" w:lineRule="auto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60 gram gul ost</w:t>
            </w:r>
          </w:p>
        </w:tc>
        <w:tc>
          <w:tcPr>
            <w:tcW w:w="2265" w:type="dxa"/>
            <w:vAlign w:val="center"/>
          </w:tcPr>
          <w:p w14:paraId="5B1D4874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7</w:t>
            </w:r>
          </w:p>
        </w:tc>
        <w:tc>
          <w:tcPr>
            <w:tcW w:w="2266" w:type="dxa"/>
            <w:vAlign w:val="center"/>
          </w:tcPr>
          <w:p w14:paraId="5B1D4875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66</w:t>
            </w:r>
          </w:p>
        </w:tc>
        <w:tc>
          <w:tcPr>
            <w:tcW w:w="2266" w:type="dxa"/>
            <w:vAlign w:val="center"/>
          </w:tcPr>
          <w:p w14:paraId="5B1D4876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147</w:t>
            </w:r>
          </w:p>
        </w:tc>
      </w:tr>
      <w:tr w:rsidR="00C32162" w:rsidRPr="00F65A38" w14:paraId="5B1D487C" w14:textId="77777777" w:rsidTr="007A71C9">
        <w:tc>
          <w:tcPr>
            <w:tcW w:w="2265" w:type="dxa"/>
            <w:vAlign w:val="center"/>
          </w:tcPr>
          <w:p w14:paraId="5B1D4878" w14:textId="77777777" w:rsidR="00C32162" w:rsidRPr="00F65A38" w:rsidRDefault="00C32162" w:rsidP="007A71C9">
            <w:pPr>
              <w:spacing w:after="160" w:line="259" w:lineRule="auto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E</w:t>
            </w:r>
            <w:r w:rsidR="009B7FE2"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i</w:t>
            </w: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t eple</w:t>
            </w:r>
          </w:p>
        </w:tc>
        <w:tc>
          <w:tcPr>
            <w:tcW w:w="2265" w:type="dxa"/>
            <w:vAlign w:val="center"/>
          </w:tcPr>
          <w:p w14:paraId="5B1D4879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52</w:t>
            </w:r>
          </w:p>
        </w:tc>
        <w:tc>
          <w:tcPr>
            <w:tcW w:w="2266" w:type="dxa"/>
            <w:vAlign w:val="center"/>
          </w:tcPr>
          <w:p w14:paraId="5B1D487A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0</w:t>
            </w:r>
          </w:p>
        </w:tc>
        <w:tc>
          <w:tcPr>
            <w:tcW w:w="2266" w:type="dxa"/>
            <w:vAlign w:val="center"/>
          </w:tcPr>
          <w:p w14:paraId="5B1D487B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0</w:t>
            </w:r>
          </w:p>
        </w:tc>
      </w:tr>
      <w:tr w:rsidR="0079043E" w:rsidRPr="00F65A38" w14:paraId="5B1D4881" w14:textId="77777777" w:rsidTr="007A71C9">
        <w:tc>
          <w:tcPr>
            <w:tcW w:w="2265" w:type="dxa"/>
            <w:vAlign w:val="center"/>
          </w:tcPr>
          <w:p w14:paraId="5B1D487D" w14:textId="77777777" w:rsidR="0079043E" w:rsidRPr="00F65A38" w:rsidRDefault="0079043E" w:rsidP="009B7FE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Stor dobbel hamburg</w:t>
            </w:r>
            <w:r w:rsidR="009B7FE2"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a</w:t>
            </w: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 xml:space="preserve">r med dressing og salat </w:t>
            </w:r>
          </w:p>
        </w:tc>
        <w:tc>
          <w:tcPr>
            <w:tcW w:w="2265" w:type="dxa"/>
            <w:vAlign w:val="center"/>
          </w:tcPr>
          <w:p w14:paraId="5B1D487E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300</w:t>
            </w:r>
          </w:p>
        </w:tc>
        <w:tc>
          <w:tcPr>
            <w:tcW w:w="2266" w:type="dxa"/>
            <w:vAlign w:val="center"/>
          </w:tcPr>
          <w:p w14:paraId="5B1D487F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210</w:t>
            </w:r>
          </w:p>
        </w:tc>
        <w:tc>
          <w:tcPr>
            <w:tcW w:w="2266" w:type="dxa"/>
            <w:vAlign w:val="center"/>
          </w:tcPr>
          <w:p w14:paraId="5B1D4880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459</w:t>
            </w:r>
          </w:p>
        </w:tc>
      </w:tr>
      <w:tr w:rsidR="00C32162" w:rsidRPr="00F65A38" w14:paraId="5B1D4886" w14:textId="77777777" w:rsidTr="007A71C9">
        <w:tc>
          <w:tcPr>
            <w:tcW w:w="2265" w:type="dxa"/>
            <w:vAlign w:val="center"/>
          </w:tcPr>
          <w:p w14:paraId="5B1D4882" w14:textId="77777777" w:rsidR="00C32162" w:rsidRPr="00F65A38" w:rsidRDefault="00C32162" w:rsidP="007A71C9">
            <w:pPr>
              <w:spacing w:after="160" w:line="259" w:lineRule="auto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Sjokoladebar med kjeks</w:t>
            </w:r>
          </w:p>
        </w:tc>
        <w:tc>
          <w:tcPr>
            <w:tcW w:w="2265" w:type="dxa"/>
            <w:vAlign w:val="center"/>
          </w:tcPr>
          <w:p w14:paraId="5B1D4883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46</w:t>
            </w:r>
          </w:p>
        </w:tc>
        <w:tc>
          <w:tcPr>
            <w:tcW w:w="2266" w:type="dxa"/>
            <w:vAlign w:val="center"/>
          </w:tcPr>
          <w:p w14:paraId="5B1D4884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6</w:t>
            </w:r>
          </w:p>
        </w:tc>
        <w:tc>
          <w:tcPr>
            <w:tcW w:w="2266" w:type="dxa"/>
            <w:vAlign w:val="center"/>
          </w:tcPr>
          <w:p w14:paraId="5B1D4885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40</w:t>
            </w:r>
          </w:p>
        </w:tc>
      </w:tr>
      <w:tr w:rsidR="00C32162" w:rsidRPr="00F65A38" w14:paraId="5B1D488B" w14:textId="77777777" w:rsidTr="007A71C9">
        <w:tc>
          <w:tcPr>
            <w:tcW w:w="2265" w:type="dxa"/>
            <w:vAlign w:val="center"/>
          </w:tcPr>
          <w:p w14:paraId="5B1D4887" w14:textId="77777777" w:rsidR="00C32162" w:rsidRPr="00F65A38" w:rsidRDefault="00C32162" w:rsidP="007A71C9">
            <w:pPr>
              <w:spacing w:after="160" w:line="259" w:lineRule="auto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E</w:t>
            </w:r>
            <w:r w:rsidR="009B7FE2"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i</w:t>
            </w: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n halv liter brus</w:t>
            </w:r>
          </w:p>
        </w:tc>
        <w:tc>
          <w:tcPr>
            <w:tcW w:w="2265" w:type="dxa"/>
            <w:vAlign w:val="center"/>
          </w:tcPr>
          <w:p w14:paraId="5B1D4888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200</w:t>
            </w:r>
          </w:p>
        </w:tc>
        <w:tc>
          <w:tcPr>
            <w:tcW w:w="2266" w:type="dxa"/>
            <w:vAlign w:val="center"/>
          </w:tcPr>
          <w:p w14:paraId="5B1D4889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0</w:t>
            </w:r>
          </w:p>
        </w:tc>
        <w:tc>
          <w:tcPr>
            <w:tcW w:w="2266" w:type="dxa"/>
            <w:vAlign w:val="center"/>
          </w:tcPr>
          <w:p w14:paraId="5B1D488A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0</w:t>
            </w:r>
          </w:p>
        </w:tc>
      </w:tr>
      <w:tr w:rsidR="00C32162" w:rsidRPr="00F65A38" w14:paraId="5B1D4890" w14:textId="77777777" w:rsidTr="007A71C9">
        <w:tc>
          <w:tcPr>
            <w:tcW w:w="2265" w:type="dxa"/>
            <w:vAlign w:val="center"/>
          </w:tcPr>
          <w:p w14:paraId="5B1D488C" w14:textId="77777777" w:rsidR="00C32162" w:rsidRPr="00F65A38" w:rsidRDefault="009B7FE2" w:rsidP="009B7FE2">
            <w:pPr>
              <w:spacing w:after="160" w:line="259" w:lineRule="auto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To gla</w:t>
            </w:r>
            <w:r w:rsidR="00C32162"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s lettm</w:t>
            </w: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jølk</w:t>
            </w:r>
          </w:p>
        </w:tc>
        <w:tc>
          <w:tcPr>
            <w:tcW w:w="2265" w:type="dxa"/>
            <w:vAlign w:val="center"/>
          </w:tcPr>
          <w:p w14:paraId="5B1D488D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77</w:t>
            </w:r>
          </w:p>
        </w:tc>
        <w:tc>
          <w:tcPr>
            <w:tcW w:w="2266" w:type="dxa"/>
            <w:vAlign w:val="center"/>
          </w:tcPr>
          <w:p w14:paraId="5B1D488E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54</w:t>
            </w:r>
          </w:p>
        </w:tc>
        <w:tc>
          <w:tcPr>
            <w:tcW w:w="2266" w:type="dxa"/>
            <w:vAlign w:val="center"/>
          </w:tcPr>
          <w:p w14:paraId="5B1D488F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55</w:t>
            </w:r>
          </w:p>
        </w:tc>
      </w:tr>
      <w:tr w:rsidR="00C32162" w:rsidRPr="00F65A38" w14:paraId="5B1D4895" w14:textId="77777777" w:rsidTr="007A71C9">
        <w:tc>
          <w:tcPr>
            <w:tcW w:w="2265" w:type="dxa"/>
            <w:vAlign w:val="center"/>
          </w:tcPr>
          <w:p w14:paraId="5B1D4891" w14:textId="77777777" w:rsidR="00C32162" w:rsidRPr="00F65A38" w:rsidRDefault="00C32162" w:rsidP="00110E7C">
            <w:pPr>
              <w:spacing w:after="160" w:line="259" w:lineRule="auto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To glas hush</w:t>
            </w:r>
            <w:r w:rsidR="009B7FE2"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a</w:t>
            </w:r>
            <w:r w:rsidR="00110E7C">
              <w:rPr>
                <w:rFonts w:ascii="Calibri" w:eastAsia="Times New Roman" w:hAnsi="Calibri"/>
                <w:szCs w:val="24"/>
                <w:lang w:val="nn-NO" w:eastAsia="nb-NO" w:bidi="x-none"/>
              </w:rPr>
              <w:t>lds</w:t>
            </w: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saft</w:t>
            </w:r>
          </w:p>
        </w:tc>
        <w:tc>
          <w:tcPr>
            <w:tcW w:w="2265" w:type="dxa"/>
            <w:vAlign w:val="center"/>
          </w:tcPr>
          <w:p w14:paraId="5B1D4892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170</w:t>
            </w:r>
          </w:p>
        </w:tc>
        <w:tc>
          <w:tcPr>
            <w:tcW w:w="2266" w:type="dxa"/>
            <w:vAlign w:val="center"/>
          </w:tcPr>
          <w:p w14:paraId="5B1D4893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2</w:t>
            </w:r>
          </w:p>
        </w:tc>
        <w:tc>
          <w:tcPr>
            <w:tcW w:w="2266" w:type="dxa"/>
            <w:vAlign w:val="center"/>
          </w:tcPr>
          <w:p w14:paraId="5B1D4894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0</w:t>
            </w:r>
          </w:p>
        </w:tc>
      </w:tr>
    </w:tbl>
    <w:p w14:paraId="5B1D4896" w14:textId="77777777" w:rsidR="00C32162" w:rsidRPr="00F65A38" w:rsidRDefault="00C32162" w:rsidP="00C32162">
      <w:pPr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</w:p>
    <w:p w14:paraId="5B1D4897" w14:textId="77777777" w:rsidR="00C32162" w:rsidRPr="00F65A38" w:rsidRDefault="009B7FE2" w:rsidP="00C32162">
      <w:pPr>
        <w:pStyle w:val="Listeavsnitt"/>
        <w:numPr>
          <w:ilvl w:val="0"/>
          <w:numId w:val="24"/>
        </w:numPr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  <w:r w:rsidRPr="00F65A38">
        <w:rPr>
          <w:rFonts w:ascii="Calibri" w:eastAsia="Times New Roman" w:hAnsi="Calibri"/>
          <w:szCs w:val="24"/>
          <w:lang w:val="nn-NO" w:eastAsia="nb-NO" w:bidi="x-none"/>
        </w:rPr>
        <w:t>Korleis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 xml:space="preserve"> er fordeling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a av karbohydrat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>, fe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itt og protein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 xml:space="preserve"> i 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høve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 xml:space="preserve"> til 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tilrådingane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>?</w:t>
      </w:r>
    </w:p>
    <w:p w14:paraId="5B1D48EC" w14:textId="77777777" w:rsidR="00C32162" w:rsidRPr="00F65A38" w:rsidRDefault="00C32162" w:rsidP="00C32162">
      <w:pPr>
        <w:pStyle w:val="Listeavsnitt"/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</w:p>
    <w:p w14:paraId="5B1D48ED" w14:textId="77777777" w:rsidR="00C32162" w:rsidRPr="00F65A38" w:rsidRDefault="00903247" w:rsidP="00C32162">
      <w:pPr>
        <w:pStyle w:val="Listeavsnitt"/>
        <w:numPr>
          <w:ilvl w:val="0"/>
          <w:numId w:val="24"/>
        </w:numPr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  <w:r w:rsidRPr="00F65A38">
        <w:rPr>
          <w:rFonts w:ascii="Calibri" w:eastAsia="Times New Roman" w:hAnsi="Calibri"/>
          <w:szCs w:val="24"/>
          <w:lang w:val="nn-NO" w:eastAsia="nb-NO" w:bidi="x-none"/>
        </w:rPr>
        <w:t>Ole er ikk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j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e sær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le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g aktiv. 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Kva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</w:t>
      </w:r>
      <w:r w:rsidR="00327F5D" w:rsidRPr="00F65A38">
        <w:rPr>
          <w:rFonts w:ascii="Calibri" w:eastAsia="Times New Roman" w:hAnsi="Calibri"/>
          <w:szCs w:val="24"/>
          <w:lang w:val="nn-NO" w:eastAsia="nb-NO" w:bidi="x-none"/>
        </w:rPr>
        <w:t>kosth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="00327F5D" w:rsidRPr="00F65A38">
        <w:rPr>
          <w:rFonts w:ascii="Calibri" w:eastAsia="Times New Roman" w:hAnsi="Calibri"/>
          <w:szCs w:val="24"/>
          <w:lang w:val="nn-NO" w:eastAsia="nb-NO" w:bidi="x-none"/>
        </w:rPr>
        <w:t>ldsendring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="00327F5D" w:rsidRPr="00F65A38">
        <w:rPr>
          <w:rFonts w:ascii="Calibri" w:eastAsia="Times New Roman" w:hAnsi="Calibri"/>
          <w:szCs w:val="24"/>
          <w:lang w:val="nn-NO" w:eastAsia="nb-NO" w:bidi="x-none"/>
        </w:rPr>
        <w:t>r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bør</w:t>
      </w:r>
      <w:r w:rsidR="000A0FAD" w:rsidRPr="00F65A38">
        <w:rPr>
          <w:rFonts w:ascii="Calibri" w:eastAsia="Times New Roman" w:hAnsi="Calibri"/>
          <w:szCs w:val="24"/>
          <w:lang w:val="nn-NO" w:eastAsia="nb-NO" w:bidi="x-none"/>
        </w:rPr>
        <w:t xml:space="preserve"> han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 xml:space="preserve"> gj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e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>re for å få e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i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>t kosth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>ld som pass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>r be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t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 xml:space="preserve">re med 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tilrådingane</w:t>
      </w:r>
      <w:r w:rsidR="00CA267E" w:rsidRPr="00F65A38">
        <w:rPr>
          <w:rFonts w:ascii="Calibri" w:eastAsia="Times New Roman" w:hAnsi="Calibri"/>
          <w:szCs w:val="24"/>
          <w:lang w:val="nn-NO" w:eastAsia="nb-NO" w:bidi="x-none"/>
        </w:rPr>
        <w:t xml:space="preserve"> fr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å</w:t>
      </w:r>
      <w:r w:rsidR="00CA267E" w:rsidRPr="00F65A38">
        <w:rPr>
          <w:rFonts w:ascii="Calibri" w:eastAsia="Times New Roman" w:hAnsi="Calibri"/>
          <w:szCs w:val="24"/>
          <w:lang w:val="nn-NO" w:eastAsia="nb-NO" w:bidi="x-none"/>
        </w:rPr>
        <w:t xml:space="preserve"> </w:t>
      </w:r>
      <w:r w:rsidR="00372020" w:rsidRPr="00F65A38">
        <w:rPr>
          <w:rFonts w:ascii="Calibri" w:eastAsia="Times New Roman" w:hAnsi="Calibri"/>
          <w:szCs w:val="24"/>
          <w:lang w:val="nn-NO" w:eastAsia="nb-NO" w:bidi="x-none"/>
        </w:rPr>
        <w:t>Statens råd for ernæring og fysisk aktivitet,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og med energibehovet han har (2600 kcal per døgn)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>?</w:t>
      </w:r>
    </w:p>
    <w:p w14:paraId="5B1D48EE" w14:textId="77777777" w:rsidR="00C32162" w:rsidRPr="00F65A38" w:rsidRDefault="00C32162" w:rsidP="00C32162">
      <w:pPr>
        <w:pStyle w:val="Listeavsnitt"/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</w:p>
    <w:p w14:paraId="5B1D48F0" w14:textId="77777777" w:rsidR="00504213" w:rsidRPr="00F65A38" w:rsidRDefault="00504213" w:rsidP="00717062">
      <w:pPr>
        <w:spacing w:after="160" w:line="259" w:lineRule="auto"/>
        <w:rPr>
          <w:rFonts w:ascii="Calibri" w:eastAsia="Calibri" w:hAnsi="Calibri" w:cs="Times New Roman"/>
          <w:b/>
          <w:lang w:val="nn-NO"/>
        </w:rPr>
      </w:pPr>
    </w:p>
    <w:p w14:paraId="5B1D48F1" w14:textId="77777777" w:rsidR="00656C87" w:rsidRPr="00F65A38" w:rsidRDefault="00656C87">
      <w:pPr>
        <w:spacing w:after="160" w:line="259" w:lineRule="auto"/>
        <w:rPr>
          <w:rFonts w:ascii="Calibri" w:eastAsia="Calibri" w:hAnsi="Calibri" w:cs="Times New Roman"/>
          <w:b/>
          <w:lang w:val="nn-NO"/>
        </w:rPr>
      </w:pPr>
      <w:r w:rsidRPr="00F65A38">
        <w:rPr>
          <w:rFonts w:ascii="Calibri" w:eastAsia="Calibri" w:hAnsi="Calibri" w:cs="Times New Roman"/>
          <w:b/>
          <w:lang w:val="nn-NO"/>
        </w:rPr>
        <w:br w:type="page"/>
      </w:r>
    </w:p>
    <w:p w14:paraId="5B1D48F2" w14:textId="77777777" w:rsidR="00656C87" w:rsidRPr="00F65A38" w:rsidRDefault="00656C87" w:rsidP="00656C87">
      <w:pPr>
        <w:keepNext/>
        <w:keepLines/>
        <w:spacing w:before="480" w:after="0"/>
        <w:jc w:val="center"/>
        <w:outlineLvl w:val="0"/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</w:pPr>
    </w:p>
    <w:p w14:paraId="5B1D48F3" w14:textId="77777777" w:rsidR="00656C87" w:rsidRPr="00F65A38" w:rsidRDefault="00656C87" w:rsidP="00656C87">
      <w:pPr>
        <w:keepNext/>
        <w:keepLines/>
        <w:spacing w:before="480" w:after="0"/>
        <w:jc w:val="center"/>
        <w:outlineLvl w:val="0"/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</w:pPr>
      <w:bookmarkStart w:id="51" w:name="_Toc408905768"/>
      <w:r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 xml:space="preserve">Statistikk og </w:t>
      </w:r>
      <w:r w:rsidR="00711129"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prosentre</w:t>
      </w:r>
      <w:r w:rsidR="00D67C7A"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k</w:t>
      </w:r>
      <w:r w:rsidR="00711129"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ning</w:t>
      </w:r>
      <w:bookmarkEnd w:id="51"/>
      <w:r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 xml:space="preserve"> </w:t>
      </w:r>
    </w:p>
    <w:p w14:paraId="5B1D48F4" w14:textId="77777777" w:rsidR="00656C87" w:rsidRPr="00F65A38" w:rsidRDefault="00656C87" w:rsidP="00656C87">
      <w:pPr>
        <w:spacing w:after="160" w:line="259" w:lineRule="auto"/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</w:pPr>
    </w:p>
    <w:p w14:paraId="5B1D48F5" w14:textId="77777777" w:rsidR="00656C87" w:rsidRPr="00F65A38" w:rsidRDefault="00656C87" w:rsidP="00656C87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noProof/>
          <w:lang w:eastAsia="nb-NO"/>
        </w:rPr>
        <w:drawing>
          <wp:anchor distT="0" distB="0" distL="114300" distR="114300" simplePos="0" relativeHeight="251660288" behindDoc="0" locked="0" layoutInCell="1" allowOverlap="1" wp14:anchorId="5B1D49B2" wp14:editId="5B1D49B3">
            <wp:simplePos x="0" y="0"/>
            <wp:positionH relativeFrom="column">
              <wp:posOffset>3662045</wp:posOffset>
            </wp:positionH>
            <wp:positionV relativeFrom="paragraph">
              <wp:posOffset>32385</wp:posOffset>
            </wp:positionV>
            <wp:extent cx="2148205" cy="419100"/>
            <wp:effectExtent l="0" t="0" r="4445" b="0"/>
            <wp:wrapSquare wrapText="bothSides"/>
            <wp:docPr id="4" name="Bilde 4" descr="Folkehelseinstituttet">
              <a:hlinkClick xmlns:a="http://schemas.openxmlformats.org/drawingml/2006/main" r:id="rId1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hilogo" descr="Folkehelseinstituttet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20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65A38">
        <w:rPr>
          <w:rFonts w:ascii="Calibri" w:eastAsia="Calibri" w:hAnsi="Calibri" w:cs="Times New Roman"/>
          <w:lang w:val="nn-NO"/>
        </w:rPr>
        <w:t>Folkehelseinstituttet publiserer my</w:t>
      </w:r>
      <w:r w:rsidR="00D67C7A" w:rsidRPr="00F65A38">
        <w:rPr>
          <w:rFonts w:ascii="Calibri" w:eastAsia="Calibri" w:hAnsi="Calibri" w:cs="Times New Roman"/>
          <w:lang w:val="nn-NO"/>
        </w:rPr>
        <w:t>kj</w:t>
      </w:r>
      <w:r w:rsidRPr="00F65A38">
        <w:rPr>
          <w:rFonts w:ascii="Calibri" w:eastAsia="Calibri" w:hAnsi="Calibri" w:cs="Times New Roman"/>
          <w:lang w:val="nn-NO"/>
        </w:rPr>
        <w:t>e helserelatert statistikk på nettsid</w:t>
      </w:r>
      <w:r w:rsidR="00D67C7A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 xml:space="preserve"> </w:t>
      </w:r>
      <w:hyperlink r:id="rId20" w:history="1">
        <w:r w:rsidRPr="00F65A38">
          <w:rPr>
            <w:rStyle w:val="Hyperkobling"/>
            <w:rFonts w:ascii="Calibri" w:eastAsia="Calibri" w:hAnsi="Calibri" w:cs="Times New Roman"/>
            <w:lang w:val="nn-NO"/>
          </w:rPr>
          <w:t>http://www.fhi.no/helsestatistikk</w:t>
        </w:r>
      </w:hyperlink>
      <w:r w:rsidRPr="00F65A38">
        <w:rPr>
          <w:rFonts w:ascii="Calibri" w:eastAsia="Calibri" w:hAnsi="Calibri" w:cs="Times New Roman"/>
          <w:lang w:val="nn-NO"/>
        </w:rPr>
        <w:t>. Tabell</w:t>
      </w:r>
      <w:r w:rsidR="00D67C7A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 xml:space="preserve">r og </w:t>
      </w:r>
      <w:r w:rsidR="0010284B" w:rsidRPr="00F65A38">
        <w:rPr>
          <w:rFonts w:ascii="Calibri" w:eastAsia="Calibri" w:hAnsi="Calibri" w:cs="Times New Roman"/>
          <w:lang w:val="nn-NO"/>
        </w:rPr>
        <w:t>statistikk</w:t>
      </w:r>
      <w:r w:rsidRPr="00F65A38">
        <w:rPr>
          <w:rFonts w:ascii="Calibri" w:eastAsia="Calibri" w:hAnsi="Calibri" w:cs="Times New Roman"/>
          <w:lang w:val="nn-NO"/>
        </w:rPr>
        <w:t xml:space="preserve"> i d</w:t>
      </w:r>
      <w:r w:rsidR="00D67C7A" w:rsidRPr="00F65A38">
        <w:rPr>
          <w:rFonts w:ascii="Calibri" w:eastAsia="Calibri" w:hAnsi="Calibri" w:cs="Times New Roman"/>
          <w:lang w:val="nn-NO"/>
        </w:rPr>
        <w:t>e</w:t>
      </w:r>
      <w:r w:rsidRPr="00F65A38">
        <w:rPr>
          <w:rFonts w:ascii="Calibri" w:eastAsia="Calibri" w:hAnsi="Calibri" w:cs="Times New Roman"/>
          <w:lang w:val="nn-NO"/>
        </w:rPr>
        <w:t xml:space="preserve">sse </w:t>
      </w:r>
      <w:r w:rsidR="00D67C7A" w:rsidRPr="00F65A38">
        <w:rPr>
          <w:rFonts w:ascii="Calibri" w:eastAsia="Calibri" w:hAnsi="Calibri" w:cs="Times New Roman"/>
          <w:lang w:val="nn-NO"/>
        </w:rPr>
        <w:t>oppgåvene</w:t>
      </w:r>
      <w:r w:rsidRPr="00F65A38">
        <w:rPr>
          <w:rFonts w:ascii="Calibri" w:eastAsia="Calibri" w:hAnsi="Calibri" w:cs="Times New Roman"/>
          <w:lang w:val="nn-NO"/>
        </w:rPr>
        <w:t xml:space="preserve"> er hent</w:t>
      </w:r>
      <w:r w:rsidR="00D67C7A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 xml:space="preserve"> fr</w:t>
      </w:r>
      <w:r w:rsidR="00D67C7A" w:rsidRPr="00F65A38">
        <w:rPr>
          <w:rFonts w:ascii="Calibri" w:eastAsia="Calibri" w:hAnsi="Calibri" w:cs="Times New Roman"/>
          <w:lang w:val="nn-NO"/>
        </w:rPr>
        <w:t>å</w:t>
      </w:r>
      <w:r w:rsidRPr="00F65A38">
        <w:rPr>
          <w:rFonts w:ascii="Calibri" w:eastAsia="Calibri" w:hAnsi="Calibri" w:cs="Times New Roman"/>
          <w:lang w:val="nn-NO"/>
        </w:rPr>
        <w:t xml:space="preserve"> denne nettsid</w:t>
      </w:r>
      <w:r w:rsidR="00D67C7A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 xml:space="preserve">. </w:t>
      </w:r>
    </w:p>
    <w:p w14:paraId="5B1D48F6" w14:textId="77777777" w:rsidR="0010284B" w:rsidRPr="00F65A38" w:rsidRDefault="0010284B" w:rsidP="00656C87">
      <w:pPr>
        <w:spacing w:after="160" w:line="259" w:lineRule="auto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</w:p>
    <w:p w14:paraId="5B1D48F7" w14:textId="77777777" w:rsidR="0010284B" w:rsidRPr="00F65A38" w:rsidRDefault="0010284B" w:rsidP="0010284B">
      <w:pPr>
        <w:spacing w:after="160" w:line="256" w:lineRule="auto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Oppg</w:t>
      </w:r>
      <w:r w:rsidR="00D67C7A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å</w:t>
      </w: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ve 1</w:t>
      </w:r>
    </w:p>
    <w:p w14:paraId="5B1D48F8" w14:textId="77777777" w:rsidR="0010284B" w:rsidRPr="00F65A38" w:rsidRDefault="0010284B" w:rsidP="0010284B">
      <w:pPr>
        <w:spacing w:after="160" w:line="256" w:lineRule="auto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r w:rsidRPr="00F65A38">
        <w:rPr>
          <w:noProof/>
          <w:lang w:eastAsia="nb-NO"/>
        </w:rPr>
        <w:drawing>
          <wp:inline distT="0" distB="0" distL="0" distR="0" wp14:anchorId="5B1D49B4" wp14:editId="5B1D49B5">
            <wp:extent cx="2895600" cy="714375"/>
            <wp:effectExtent l="0" t="0" r="0" b="9525"/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1D48F9" w14:textId="77777777" w:rsidR="0010284B" w:rsidRPr="00F65A38" w:rsidRDefault="0010284B" w:rsidP="0010284B">
      <w:pPr>
        <w:pStyle w:val="Bildetekst"/>
        <w:rPr>
          <w:i w:val="0"/>
          <w:color w:val="auto"/>
          <w:lang w:val="nn-NO"/>
        </w:rPr>
      </w:pPr>
      <w:r w:rsidRPr="00F65A38">
        <w:rPr>
          <w:b/>
          <w:i w:val="0"/>
          <w:color w:val="auto"/>
          <w:lang w:val="nn-NO"/>
        </w:rPr>
        <w:t xml:space="preserve">  Folkehelseinstituttet</w:t>
      </w:r>
      <w:r w:rsidRPr="00F65A38">
        <w:rPr>
          <w:i w:val="0"/>
          <w:color w:val="auto"/>
          <w:lang w:val="nn-NO"/>
        </w:rPr>
        <w:t>: Bruk</w:t>
      </w:r>
      <w:r w:rsidR="00D67C7A" w:rsidRPr="00F65A38">
        <w:rPr>
          <w:i w:val="0"/>
          <w:color w:val="auto"/>
          <w:lang w:val="nn-NO"/>
        </w:rPr>
        <w:t>arar</w:t>
      </w:r>
      <w:r w:rsidRPr="00F65A38">
        <w:rPr>
          <w:i w:val="0"/>
          <w:color w:val="auto"/>
          <w:lang w:val="nn-NO"/>
        </w:rPr>
        <w:t xml:space="preserve"> av </w:t>
      </w:r>
      <w:r w:rsidR="00D67C7A" w:rsidRPr="00F65A38">
        <w:rPr>
          <w:i w:val="0"/>
          <w:color w:val="auto"/>
          <w:lang w:val="nn-NO"/>
        </w:rPr>
        <w:t>legemiddel</w:t>
      </w:r>
      <w:r w:rsidRPr="00F65A38">
        <w:rPr>
          <w:i w:val="0"/>
          <w:color w:val="auto"/>
          <w:lang w:val="nn-NO"/>
        </w:rPr>
        <w:t xml:space="preserve"> til behandling av type 2-diabetes (30 – 74 år) – per 1000</w:t>
      </w:r>
    </w:p>
    <w:p w14:paraId="5B1D48FA" w14:textId="77777777" w:rsidR="0010284B" w:rsidRPr="00F65A38" w:rsidRDefault="0010284B" w:rsidP="0010284B">
      <w:pPr>
        <w:spacing w:after="160" w:line="256" w:lineRule="auto"/>
        <w:rPr>
          <w:lang w:val="nn-NO"/>
        </w:rPr>
      </w:pPr>
      <w:r w:rsidRPr="00F65A38">
        <w:rPr>
          <w:lang w:val="nn-NO"/>
        </w:rPr>
        <w:br/>
        <w:t xml:space="preserve">Tabellen over viser </w:t>
      </w:r>
      <w:r w:rsidR="00D67C7A" w:rsidRPr="00F65A38">
        <w:rPr>
          <w:lang w:val="nn-NO"/>
        </w:rPr>
        <w:t>kor</w:t>
      </w:r>
      <w:r w:rsidRPr="00F65A38">
        <w:rPr>
          <w:lang w:val="nn-NO"/>
        </w:rPr>
        <w:t xml:space="preserve"> mange person</w:t>
      </w:r>
      <w:r w:rsidR="00D67C7A" w:rsidRPr="00F65A38">
        <w:rPr>
          <w:lang w:val="nn-NO"/>
        </w:rPr>
        <w:t>a</w:t>
      </w:r>
      <w:r w:rsidRPr="00F65A38">
        <w:rPr>
          <w:lang w:val="nn-NO"/>
        </w:rPr>
        <w:t xml:space="preserve">r per tusen i aldersgruppa 30 – 74 år som brukte </w:t>
      </w:r>
      <w:r w:rsidR="00D67C7A" w:rsidRPr="00F65A38">
        <w:rPr>
          <w:lang w:val="nn-NO"/>
        </w:rPr>
        <w:t>legemiddel</w:t>
      </w:r>
      <w:r w:rsidRPr="00F65A38">
        <w:rPr>
          <w:lang w:val="nn-NO"/>
        </w:rPr>
        <w:t xml:space="preserve"> til behandling av type 2-diabetes i 2005 og i 2012.  </w:t>
      </w:r>
    </w:p>
    <w:p w14:paraId="5B1D48FB" w14:textId="77777777" w:rsidR="0010284B" w:rsidRPr="00F65A38" w:rsidRDefault="00D67C7A" w:rsidP="0010284B">
      <w:pPr>
        <w:pStyle w:val="Listeavsnitt"/>
        <w:numPr>
          <w:ilvl w:val="0"/>
          <w:numId w:val="29"/>
        </w:numPr>
        <w:spacing w:after="160" w:line="256" w:lineRule="auto"/>
        <w:rPr>
          <w:lang w:val="nn-NO"/>
        </w:rPr>
      </w:pPr>
      <w:r w:rsidRPr="00F65A38">
        <w:rPr>
          <w:lang w:val="nn-NO"/>
        </w:rPr>
        <w:t>Kor stor prosent</w:t>
      </w:r>
      <w:r w:rsidR="005D7286" w:rsidRPr="00F65A38">
        <w:rPr>
          <w:lang w:val="nn-NO"/>
        </w:rPr>
        <w:t>del av aldersgruppa 30 – 74 år brukte legemid</w:t>
      </w:r>
      <w:r w:rsidRPr="00F65A38">
        <w:rPr>
          <w:lang w:val="nn-NO"/>
        </w:rPr>
        <w:t xml:space="preserve">del </w:t>
      </w:r>
      <w:r w:rsidR="005D7286" w:rsidRPr="00F65A38">
        <w:rPr>
          <w:lang w:val="nn-NO"/>
        </w:rPr>
        <w:t xml:space="preserve">til behandling av type 2-diabetes i 2005? </w:t>
      </w:r>
      <w:r w:rsidRPr="00F65A38">
        <w:rPr>
          <w:lang w:val="nn-NO"/>
        </w:rPr>
        <w:t>Kor stor prosent</w:t>
      </w:r>
      <w:r w:rsidR="005D7286" w:rsidRPr="00F65A38">
        <w:rPr>
          <w:lang w:val="nn-NO"/>
        </w:rPr>
        <w:t>del brukte slike legemid</w:t>
      </w:r>
      <w:r w:rsidRPr="00F65A38">
        <w:rPr>
          <w:lang w:val="nn-NO"/>
        </w:rPr>
        <w:t>del</w:t>
      </w:r>
      <w:r w:rsidR="005D7286" w:rsidRPr="00F65A38">
        <w:rPr>
          <w:lang w:val="nn-NO"/>
        </w:rPr>
        <w:t xml:space="preserve"> i 2012?</w:t>
      </w:r>
    </w:p>
    <w:p w14:paraId="5B1D48FC" w14:textId="77777777" w:rsidR="00CC4856" w:rsidRPr="00F65A38" w:rsidRDefault="00CC4856" w:rsidP="00CC4856">
      <w:pPr>
        <w:pStyle w:val="Listeavsnitt"/>
        <w:spacing w:after="160" w:line="256" w:lineRule="auto"/>
        <w:rPr>
          <w:lang w:val="nn-NO"/>
        </w:rPr>
      </w:pPr>
    </w:p>
    <w:p w14:paraId="5B1D4903" w14:textId="77777777" w:rsidR="0010284B" w:rsidRPr="00F65A38" w:rsidRDefault="0010284B" w:rsidP="0010284B">
      <w:pPr>
        <w:spacing w:after="160" w:line="256" w:lineRule="auto"/>
        <w:rPr>
          <w:lang w:val="nn-NO"/>
        </w:rPr>
      </w:pPr>
      <w:r w:rsidRPr="00F65A38">
        <w:rPr>
          <w:lang w:val="nn-NO"/>
        </w:rPr>
        <w:t>I 2005</w:t>
      </w:r>
      <w:r w:rsidR="00D67C7A" w:rsidRPr="00F65A38">
        <w:rPr>
          <w:lang w:val="nn-NO"/>
        </w:rPr>
        <w:t xml:space="preserve"> var det ca. 2 490 000 menneske</w:t>
      </w:r>
      <w:r w:rsidRPr="00F65A38">
        <w:rPr>
          <w:lang w:val="nn-NO"/>
        </w:rPr>
        <w:t xml:space="preserve"> i Nor</w:t>
      </w:r>
      <w:r w:rsidR="00D67C7A" w:rsidRPr="00F65A38">
        <w:rPr>
          <w:lang w:val="nn-NO"/>
        </w:rPr>
        <w:t>eg</w:t>
      </w:r>
      <w:r w:rsidRPr="00F65A38">
        <w:rPr>
          <w:lang w:val="nn-NO"/>
        </w:rPr>
        <w:t xml:space="preserve"> i aldersgruppa 30 – 74 år. </w:t>
      </w:r>
      <w:r w:rsidRPr="00F65A38">
        <w:rPr>
          <w:lang w:val="nn-NO"/>
        </w:rPr>
        <w:br/>
        <w:t>I 2012 var tilsvar</w:t>
      </w:r>
      <w:r w:rsidR="00D67C7A" w:rsidRPr="00F65A38">
        <w:rPr>
          <w:lang w:val="nn-NO"/>
        </w:rPr>
        <w:t>a</w:t>
      </w:r>
      <w:r w:rsidRPr="00F65A38">
        <w:rPr>
          <w:lang w:val="nn-NO"/>
        </w:rPr>
        <w:t xml:space="preserve">nde tal ca. 2 730 000. </w:t>
      </w:r>
    </w:p>
    <w:p w14:paraId="5B1D4904" w14:textId="77777777" w:rsidR="0010284B" w:rsidRPr="00F65A38" w:rsidRDefault="00D67C7A" w:rsidP="0010284B">
      <w:pPr>
        <w:pStyle w:val="Listeavsnitt"/>
        <w:numPr>
          <w:ilvl w:val="0"/>
          <w:numId w:val="29"/>
        </w:numPr>
        <w:spacing w:after="160" w:line="256" w:lineRule="auto"/>
        <w:rPr>
          <w:lang w:val="nn-NO"/>
        </w:rPr>
      </w:pPr>
      <w:r w:rsidRPr="00F65A38">
        <w:rPr>
          <w:lang w:val="nn-NO"/>
        </w:rPr>
        <w:t>Kor mange menneske</w:t>
      </w:r>
      <w:r w:rsidR="0010284B" w:rsidRPr="00F65A38">
        <w:rPr>
          <w:lang w:val="nn-NO"/>
        </w:rPr>
        <w:t xml:space="preserve"> i de</w:t>
      </w:r>
      <w:r w:rsidRPr="00F65A38">
        <w:rPr>
          <w:lang w:val="nn-NO"/>
        </w:rPr>
        <w:t>nne aldersgruppa brukte legemiddel</w:t>
      </w:r>
      <w:r w:rsidR="0010284B" w:rsidRPr="00F65A38">
        <w:rPr>
          <w:lang w:val="nn-NO"/>
        </w:rPr>
        <w:t xml:space="preserve"> til behandling av type 2-diabetes i 2005?</w:t>
      </w:r>
      <w:r w:rsidR="00CC4856" w:rsidRPr="00F65A38">
        <w:rPr>
          <w:lang w:val="nn-NO"/>
        </w:rPr>
        <w:t xml:space="preserve"> </w:t>
      </w:r>
      <w:r w:rsidRPr="00F65A38">
        <w:rPr>
          <w:lang w:val="nn-NO"/>
        </w:rPr>
        <w:t>Kor mange menneske</w:t>
      </w:r>
      <w:r w:rsidR="00CC4856" w:rsidRPr="00F65A38">
        <w:rPr>
          <w:lang w:val="nn-NO"/>
        </w:rPr>
        <w:t xml:space="preserve"> brukte slike legemid</w:t>
      </w:r>
      <w:r w:rsidRPr="00F65A38">
        <w:rPr>
          <w:lang w:val="nn-NO"/>
        </w:rPr>
        <w:t>del</w:t>
      </w:r>
      <w:r w:rsidR="00CC4856" w:rsidRPr="00F65A38">
        <w:rPr>
          <w:lang w:val="nn-NO"/>
        </w:rPr>
        <w:t xml:space="preserve"> i 2012?</w:t>
      </w:r>
    </w:p>
    <w:p w14:paraId="1FD6F4A7" w14:textId="77777777" w:rsidR="006A0096" w:rsidRDefault="006A0096" w:rsidP="005D7286">
      <w:pPr>
        <w:spacing w:after="160" w:line="256" w:lineRule="auto"/>
        <w:rPr>
          <w:lang w:val="nn-NO"/>
        </w:rPr>
      </w:pPr>
    </w:p>
    <w:p w14:paraId="5B1D490A" w14:textId="77777777" w:rsidR="005D7286" w:rsidRPr="00F65A38" w:rsidRDefault="005D7286" w:rsidP="005D7286">
      <w:pPr>
        <w:spacing w:after="160" w:line="256" w:lineRule="auto"/>
        <w:rPr>
          <w:lang w:val="nn-NO"/>
        </w:rPr>
      </w:pPr>
      <w:r w:rsidRPr="00F65A38">
        <w:rPr>
          <w:lang w:val="nn-NO"/>
        </w:rPr>
        <w:t>I 2008 var de</w:t>
      </w:r>
      <w:r w:rsidR="00D67C7A" w:rsidRPr="00F65A38">
        <w:rPr>
          <w:lang w:val="nn-NO"/>
        </w:rPr>
        <w:t>t ca. 2 580 000 menneske</w:t>
      </w:r>
      <w:r w:rsidRPr="00F65A38">
        <w:rPr>
          <w:lang w:val="nn-NO"/>
        </w:rPr>
        <w:t xml:space="preserve"> i Nor</w:t>
      </w:r>
      <w:r w:rsidR="00D67C7A" w:rsidRPr="00F65A38">
        <w:rPr>
          <w:lang w:val="nn-NO"/>
        </w:rPr>
        <w:t>eg</w:t>
      </w:r>
      <w:r w:rsidRPr="00F65A38">
        <w:rPr>
          <w:lang w:val="nn-NO"/>
        </w:rPr>
        <w:t xml:space="preserve"> i aldersgruppa 30 – 74 år. </w:t>
      </w:r>
      <w:r w:rsidR="00DF2C96" w:rsidRPr="00F65A38">
        <w:rPr>
          <w:lang w:val="nn-NO"/>
        </w:rPr>
        <w:t>77 320</w:t>
      </w:r>
      <w:r w:rsidRPr="00F65A38">
        <w:rPr>
          <w:lang w:val="nn-NO"/>
        </w:rPr>
        <w:t xml:space="preserve"> av d</w:t>
      </w:r>
      <w:r w:rsidR="00D67C7A" w:rsidRPr="00F65A38">
        <w:rPr>
          <w:lang w:val="nn-NO"/>
        </w:rPr>
        <w:t>e</w:t>
      </w:r>
      <w:r w:rsidRPr="00F65A38">
        <w:rPr>
          <w:lang w:val="nn-NO"/>
        </w:rPr>
        <w:t>sse brukte legemid</w:t>
      </w:r>
      <w:r w:rsidR="00D67C7A" w:rsidRPr="00F65A38">
        <w:rPr>
          <w:lang w:val="nn-NO"/>
        </w:rPr>
        <w:t>del</w:t>
      </w:r>
      <w:r w:rsidRPr="00F65A38">
        <w:rPr>
          <w:lang w:val="nn-NO"/>
        </w:rPr>
        <w:t xml:space="preserve"> til behandling av type 2-diabetes. </w:t>
      </w:r>
    </w:p>
    <w:p w14:paraId="5B1D490B" w14:textId="77777777" w:rsidR="005D7286" w:rsidRPr="00F65A38" w:rsidRDefault="00D67C7A" w:rsidP="005D7286">
      <w:pPr>
        <w:pStyle w:val="Listeavsnitt"/>
        <w:numPr>
          <w:ilvl w:val="0"/>
          <w:numId w:val="29"/>
        </w:numPr>
        <w:spacing w:after="160" w:line="256" w:lineRule="auto"/>
        <w:rPr>
          <w:lang w:val="nn-NO"/>
        </w:rPr>
      </w:pPr>
      <w:r w:rsidRPr="00F65A38">
        <w:rPr>
          <w:lang w:val="nn-NO"/>
        </w:rPr>
        <w:t>Kor</w:t>
      </w:r>
      <w:r w:rsidR="005D7286" w:rsidRPr="00F65A38">
        <w:rPr>
          <w:lang w:val="nn-NO"/>
        </w:rPr>
        <w:t xml:space="preserve"> mange person</w:t>
      </w:r>
      <w:r w:rsidRPr="00F65A38">
        <w:rPr>
          <w:lang w:val="nn-NO"/>
        </w:rPr>
        <w:t>a</w:t>
      </w:r>
      <w:r w:rsidR="005D7286" w:rsidRPr="00F65A38">
        <w:rPr>
          <w:lang w:val="nn-NO"/>
        </w:rPr>
        <w:t>r per tusen i aldersgruppa 30 – 74 år brukte legemid</w:t>
      </w:r>
      <w:r w:rsidRPr="00F65A38">
        <w:rPr>
          <w:lang w:val="nn-NO"/>
        </w:rPr>
        <w:t>del</w:t>
      </w:r>
      <w:r w:rsidR="005D7286" w:rsidRPr="00F65A38">
        <w:rPr>
          <w:lang w:val="nn-NO"/>
        </w:rPr>
        <w:t xml:space="preserve"> til behandling av type 2-diabetes i 2008?  </w:t>
      </w:r>
    </w:p>
    <w:p w14:paraId="5B1D490C" w14:textId="77777777" w:rsidR="00DF2C96" w:rsidRPr="00F65A38" w:rsidRDefault="00DF2C96" w:rsidP="00DF2C96">
      <w:pPr>
        <w:pStyle w:val="Listeavsnitt"/>
        <w:spacing w:after="160" w:line="256" w:lineRule="auto"/>
        <w:rPr>
          <w:lang w:val="nn-NO"/>
        </w:rPr>
      </w:pPr>
    </w:p>
    <w:p w14:paraId="5B1D4912" w14:textId="77777777" w:rsidR="005D7286" w:rsidRPr="00F65A38" w:rsidRDefault="005D7286" w:rsidP="00656C87">
      <w:pPr>
        <w:spacing w:after="160" w:line="259" w:lineRule="auto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</w:p>
    <w:p w14:paraId="0C15A456" w14:textId="77777777" w:rsidR="006A0096" w:rsidRDefault="006A0096">
      <w:pPr>
        <w:spacing w:after="160" w:line="259" w:lineRule="auto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r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br w:type="page"/>
      </w:r>
    </w:p>
    <w:p w14:paraId="5B1D4913" w14:textId="42889053" w:rsidR="00656C87" w:rsidRPr="00F65A38" w:rsidRDefault="00656C87" w:rsidP="00656C87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lastRenderedPageBreak/>
        <w:t>Oppg</w:t>
      </w:r>
      <w:r w:rsidR="00D67C7A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å</w:t>
      </w: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ve</w:t>
      </w:r>
      <w:r w:rsidR="0010284B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 xml:space="preserve"> 2</w:t>
      </w:r>
    </w:p>
    <w:p w14:paraId="5B1D4914" w14:textId="77777777" w:rsidR="00656C87" w:rsidRPr="00F65A38" w:rsidRDefault="00656C87" w:rsidP="00656C87">
      <w:pPr>
        <w:keepNext/>
        <w:spacing w:after="160" w:line="259" w:lineRule="auto"/>
        <w:rPr>
          <w:lang w:val="nn-NO"/>
        </w:rPr>
      </w:pPr>
      <w:r w:rsidRPr="00F65A38">
        <w:rPr>
          <w:noProof/>
          <w:lang w:eastAsia="nb-NO"/>
        </w:rPr>
        <w:drawing>
          <wp:inline distT="0" distB="0" distL="0" distR="0" wp14:anchorId="5B1D49BB" wp14:editId="5B1D49BC">
            <wp:extent cx="5429250" cy="1306443"/>
            <wp:effectExtent l="0" t="0" r="0" b="8255"/>
            <wp:docPr id="7" name="Bil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51542" cy="1311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D4915" w14:textId="77777777" w:rsidR="00656C87" w:rsidRPr="00F65A38" w:rsidRDefault="00656C87" w:rsidP="00656C87">
      <w:pPr>
        <w:pStyle w:val="Bildetekst"/>
        <w:rPr>
          <w:i w:val="0"/>
          <w:color w:val="auto"/>
          <w:lang w:val="nn-NO"/>
        </w:rPr>
      </w:pPr>
      <w:r w:rsidRPr="00F65A38">
        <w:rPr>
          <w:b/>
          <w:i w:val="0"/>
          <w:color w:val="auto"/>
          <w:lang w:val="nn-NO"/>
        </w:rPr>
        <w:t xml:space="preserve">  Folkehelseinstituttet</w:t>
      </w:r>
      <w:r w:rsidRPr="00F65A38">
        <w:rPr>
          <w:i w:val="0"/>
          <w:color w:val="auto"/>
          <w:lang w:val="nn-NO"/>
        </w:rPr>
        <w:t>: Røyk</w:t>
      </w:r>
      <w:r w:rsidR="00110E7C">
        <w:rPr>
          <w:i w:val="0"/>
          <w:color w:val="auto"/>
          <w:lang w:val="nn-NO"/>
        </w:rPr>
        <w:t>j</w:t>
      </w:r>
      <w:r w:rsidRPr="00F65A38">
        <w:rPr>
          <w:i w:val="0"/>
          <w:color w:val="auto"/>
          <w:lang w:val="nn-NO"/>
        </w:rPr>
        <w:t>evan</w:t>
      </w:r>
      <w:r w:rsidR="00D67C7A" w:rsidRPr="00F65A38">
        <w:rPr>
          <w:i w:val="0"/>
          <w:color w:val="auto"/>
          <w:lang w:val="nn-NO"/>
        </w:rPr>
        <w:t xml:space="preserve">ar, barn og unge – </w:t>
      </w:r>
      <w:r w:rsidRPr="00F65A38">
        <w:rPr>
          <w:i w:val="0"/>
          <w:color w:val="auto"/>
          <w:lang w:val="nn-NO"/>
        </w:rPr>
        <w:t>del (prosent)</w:t>
      </w:r>
    </w:p>
    <w:p w14:paraId="5B1D4916" w14:textId="77777777" w:rsidR="00DF2C96" w:rsidRPr="00F65A38" w:rsidRDefault="00DF2C96" w:rsidP="00656C87">
      <w:pPr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17" w14:textId="77777777" w:rsidR="00656C87" w:rsidRPr="00F65A38" w:rsidRDefault="00656C87" w:rsidP="00656C87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Tabellen over v</w:t>
      </w:r>
      <w:r w:rsidR="00D67C7A" w:rsidRPr="00F65A38">
        <w:rPr>
          <w:rFonts w:ascii="Calibri" w:eastAsia="Calibri" w:hAnsi="Calibri" w:cs="Times New Roman"/>
          <w:lang w:val="nn-NO"/>
        </w:rPr>
        <w:t xml:space="preserve">iser </w:t>
      </w:r>
      <w:r w:rsidRPr="00F65A38">
        <w:rPr>
          <w:rFonts w:ascii="Calibri" w:eastAsia="Calibri" w:hAnsi="Calibri" w:cs="Times New Roman"/>
          <w:lang w:val="nn-NO"/>
        </w:rPr>
        <w:t>delen 15-åring</w:t>
      </w:r>
      <w:r w:rsidR="00D67C7A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 xml:space="preserve">r som røykte i ulike år. </w:t>
      </w:r>
    </w:p>
    <w:p w14:paraId="5B1D4918" w14:textId="77777777" w:rsidR="00656C87" w:rsidRPr="00F65A38" w:rsidRDefault="00656C87" w:rsidP="00656C87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 xml:space="preserve">La oss først </w:t>
      </w:r>
      <w:r w:rsidR="00D67C7A" w:rsidRPr="00F65A38">
        <w:rPr>
          <w:rFonts w:ascii="Calibri" w:eastAsia="Calibri" w:hAnsi="Calibri" w:cs="Times New Roman"/>
          <w:lang w:val="nn-NO"/>
        </w:rPr>
        <w:t>sjå</w:t>
      </w:r>
      <w:r w:rsidRPr="00F65A38">
        <w:rPr>
          <w:rFonts w:ascii="Calibri" w:eastAsia="Calibri" w:hAnsi="Calibri" w:cs="Times New Roman"/>
          <w:lang w:val="nn-NO"/>
        </w:rPr>
        <w:t xml:space="preserve"> på de</w:t>
      </w:r>
      <w:r w:rsidR="00D67C7A" w:rsidRPr="00F65A38">
        <w:rPr>
          <w:rFonts w:ascii="Calibri" w:eastAsia="Calibri" w:hAnsi="Calibri" w:cs="Times New Roman"/>
          <w:lang w:val="nn-NO"/>
        </w:rPr>
        <w:t>i</w:t>
      </w:r>
      <w:r w:rsidRPr="00F65A38">
        <w:rPr>
          <w:rFonts w:ascii="Calibri" w:eastAsia="Calibri" w:hAnsi="Calibri" w:cs="Times New Roman"/>
          <w:lang w:val="nn-NO"/>
        </w:rPr>
        <w:t xml:space="preserve"> som røyk</w:t>
      </w:r>
      <w:r w:rsidR="00D67C7A" w:rsidRPr="00F65A38">
        <w:rPr>
          <w:rFonts w:ascii="Calibri" w:eastAsia="Calibri" w:hAnsi="Calibri" w:cs="Times New Roman"/>
          <w:lang w:val="nn-NO"/>
        </w:rPr>
        <w:t>j</w:t>
      </w:r>
      <w:r w:rsidRPr="00F65A38">
        <w:rPr>
          <w:rFonts w:ascii="Calibri" w:eastAsia="Calibri" w:hAnsi="Calibri" w:cs="Times New Roman"/>
          <w:lang w:val="nn-NO"/>
        </w:rPr>
        <w:t>er dagl</w:t>
      </w:r>
      <w:r w:rsidR="00D67C7A" w:rsidRPr="00F65A38">
        <w:rPr>
          <w:rFonts w:ascii="Calibri" w:eastAsia="Calibri" w:hAnsi="Calibri" w:cs="Times New Roman"/>
          <w:lang w:val="nn-NO"/>
        </w:rPr>
        <w:t>e</w:t>
      </w:r>
      <w:r w:rsidRPr="00F65A38">
        <w:rPr>
          <w:rFonts w:ascii="Calibri" w:eastAsia="Calibri" w:hAnsi="Calibri" w:cs="Times New Roman"/>
          <w:lang w:val="nn-NO"/>
        </w:rPr>
        <w:t>g.</w:t>
      </w:r>
    </w:p>
    <w:p w14:paraId="5B1D4919" w14:textId="77777777" w:rsidR="00656C87" w:rsidRPr="00F65A38" w:rsidRDefault="00D67C7A" w:rsidP="00656C87">
      <w:pPr>
        <w:pStyle w:val="Listeavsnitt"/>
        <w:numPr>
          <w:ilvl w:val="0"/>
          <w:numId w:val="25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656C87" w:rsidRPr="00F65A38">
        <w:rPr>
          <w:rFonts w:ascii="Calibri" w:eastAsia="Calibri" w:hAnsi="Calibri" w:cs="Times New Roman"/>
          <w:lang w:val="nn-NO"/>
        </w:rPr>
        <w:t xml:space="preserve"> stor har nedgangen </w:t>
      </w:r>
      <w:r w:rsidRPr="00F65A38">
        <w:rPr>
          <w:rFonts w:ascii="Calibri" w:eastAsia="Calibri" w:hAnsi="Calibri" w:cs="Times New Roman"/>
          <w:lang w:val="nn-NO"/>
        </w:rPr>
        <w:t>vore</w:t>
      </w:r>
      <w:r w:rsidR="00656C87" w:rsidRPr="00F65A38">
        <w:rPr>
          <w:rFonts w:ascii="Calibri" w:eastAsia="Calibri" w:hAnsi="Calibri" w:cs="Times New Roman"/>
          <w:lang w:val="nn-NO"/>
        </w:rPr>
        <w:t xml:space="preserve"> for </w:t>
      </w:r>
      <w:r w:rsidRPr="00F65A38">
        <w:rPr>
          <w:rFonts w:ascii="Calibri" w:eastAsia="Calibri" w:hAnsi="Calibri" w:cs="Times New Roman"/>
          <w:lang w:val="nn-NO"/>
        </w:rPr>
        <w:t>gutar</w:t>
      </w:r>
      <w:r w:rsidR="00656C87" w:rsidRPr="00F65A38">
        <w:rPr>
          <w:rFonts w:ascii="Calibri" w:eastAsia="Calibri" w:hAnsi="Calibri" w:cs="Times New Roman"/>
          <w:lang w:val="nn-NO"/>
        </w:rPr>
        <w:t xml:space="preserve"> på 15 år fr</w:t>
      </w:r>
      <w:r w:rsidR="00110E7C">
        <w:rPr>
          <w:rFonts w:ascii="Calibri" w:eastAsia="Calibri" w:hAnsi="Calibri" w:cs="Times New Roman"/>
          <w:lang w:val="nn-NO"/>
        </w:rPr>
        <w:t>å</w:t>
      </w:r>
      <w:r w:rsidR="00656C87" w:rsidRPr="00F65A38">
        <w:rPr>
          <w:rFonts w:ascii="Calibri" w:eastAsia="Calibri" w:hAnsi="Calibri" w:cs="Times New Roman"/>
          <w:lang w:val="nn-NO"/>
        </w:rPr>
        <w:t xml:space="preserve"> 1985 - 2009 i prosentpoeng?</w:t>
      </w:r>
    </w:p>
    <w:p w14:paraId="5B1D491A" w14:textId="77777777" w:rsidR="00656C87" w:rsidRPr="00F65A38" w:rsidRDefault="00D67C7A" w:rsidP="00656C87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656C87" w:rsidRPr="00F65A38">
        <w:rPr>
          <w:rFonts w:ascii="Calibri" w:eastAsia="Calibri" w:hAnsi="Calibri" w:cs="Times New Roman"/>
          <w:lang w:val="nn-NO"/>
        </w:rPr>
        <w:t xml:space="preserve"> stor har </w:t>
      </w:r>
      <w:r w:rsidR="007A71C9" w:rsidRPr="00F65A38">
        <w:rPr>
          <w:rFonts w:ascii="Calibri" w:eastAsia="Calibri" w:hAnsi="Calibri" w:cs="Times New Roman"/>
          <w:lang w:val="nn-NO"/>
        </w:rPr>
        <w:t>nedgangen</w:t>
      </w:r>
      <w:r w:rsidR="00656C87" w:rsidRPr="00F65A38">
        <w:rPr>
          <w:rFonts w:ascii="Calibri" w:eastAsia="Calibri" w:hAnsi="Calibri" w:cs="Times New Roman"/>
          <w:lang w:val="nn-NO"/>
        </w:rPr>
        <w:t xml:space="preserve"> </w:t>
      </w:r>
      <w:r w:rsidRPr="00F65A38">
        <w:rPr>
          <w:rFonts w:ascii="Calibri" w:eastAsia="Calibri" w:hAnsi="Calibri" w:cs="Times New Roman"/>
          <w:lang w:val="nn-NO"/>
        </w:rPr>
        <w:t>vore</w:t>
      </w:r>
      <w:r w:rsidR="00656C87" w:rsidRPr="00F65A38">
        <w:rPr>
          <w:rFonts w:ascii="Calibri" w:eastAsia="Calibri" w:hAnsi="Calibri" w:cs="Times New Roman"/>
          <w:lang w:val="nn-NO"/>
        </w:rPr>
        <w:t xml:space="preserve"> i prosent?</w:t>
      </w:r>
    </w:p>
    <w:p w14:paraId="5B1D491F" w14:textId="77777777" w:rsidR="007A71C9" w:rsidRPr="00256B7D" w:rsidRDefault="007A71C9" w:rsidP="00656C87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</w:rPr>
      </w:pPr>
    </w:p>
    <w:p w14:paraId="5B1D4920" w14:textId="77777777" w:rsidR="00656C87" w:rsidRPr="00F65A38" w:rsidRDefault="00D67C7A" w:rsidP="00656C87">
      <w:pPr>
        <w:pStyle w:val="Listeavsnitt"/>
        <w:numPr>
          <w:ilvl w:val="0"/>
          <w:numId w:val="25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656C87" w:rsidRPr="00F65A38">
        <w:rPr>
          <w:rFonts w:ascii="Calibri" w:eastAsia="Calibri" w:hAnsi="Calibri" w:cs="Times New Roman"/>
          <w:lang w:val="nn-NO"/>
        </w:rPr>
        <w:t xml:space="preserve"> stor har nedgangen </w:t>
      </w:r>
      <w:r w:rsidRPr="00F65A38">
        <w:rPr>
          <w:rFonts w:ascii="Calibri" w:eastAsia="Calibri" w:hAnsi="Calibri" w:cs="Times New Roman"/>
          <w:lang w:val="nn-NO"/>
        </w:rPr>
        <w:t>vore</w:t>
      </w:r>
      <w:r w:rsidR="00656C87" w:rsidRPr="00F65A38">
        <w:rPr>
          <w:rFonts w:ascii="Calibri" w:eastAsia="Calibri" w:hAnsi="Calibri" w:cs="Times New Roman"/>
          <w:lang w:val="nn-NO"/>
        </w:rPr>
        <w:t xml:space="preserve"> for jenter på 15 år fr</w:t>
      </w:r>
      <w:r w:rsidRPr="00F65A38">
        <w:rPr>
          <w:rFonts w:ascii="Calibri" w:eastAsia="Calibri" w:hAnsi="Calibri" w:cs="Times New Roman"/>
          <w:lang w:val="nn-NO"/>
        </w:rPr>
        <w:t>å</w:t>
      </w:r>
      <w:r w:rsidR="00656C87" w:rsidRPr="00F65A38">
        <w:rPr>
          <w:rFonts w:ascii="Calibri" w:eastAsia="Calibri" w:hAnsi="Calibri" w:cs="Times New Roman"/>
          <w:lang w:val="nn-NO"/>
        </w:rPr>
        <w:t xml:space="preserve"> 1985 – 2009 i prosentpoeng?</w:t>
      </w:r>
    </w:p>
    <w:p w14:paraId="5B1D4921" w14:textId="77777777" w:rsidR="00656C87" w:rsidRPr="00F65A38" w:rsidRDefault="00D67C7A" w:rsidP="00656C87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656C87" w:rsidRPr="00F65A38">
        <w:rPr>
          <w:rFonts w:ascii="Calibri" w:eastAsia="Calibri" w:hAnsi="Calibri" w:cs="Times New Roman"/>
          <w:lang w:val="nn-NO"/>
        </w:rPr>
        <w:t xml:space="preserve"> stor har </w:t>
      </w:r>
      <w:r w:rsidR="007A71C9" w:rsidRPr="00F65A38">
        <w:rPr>
          <w:rFonts w:ascii="Calibri" w:eastAsia="Calibri" w:hAnsi="Calibri" w:cs="Times New Roman"/>
          <w:lang w:val="nn-NO"/>
        </w:rPr>
        <w:t>nedgangen</w:t>
      </w:r>
      <w:r w:rsidR="00656C87" w:rsidRPr="00F65A38">
        <w:rPr>
          <w:rFonts w:ascii="Calibri" w:eastAsia="Calibri" w:hAnsi="Calibri" w:cs="Times New Roman"/>
          <w:lang w:val="nn-NO"/>
        </w:rPr>
        <w:t xml:space="preserve"> </w:t>
      </w:r>
      <w:r w:rsidRPr="00F65A38">
        <w:rPr>
          <w:rFonts w:ascii="Calibri" w:eastAsia="Calibri" w:hAnsi="Calibri" w:cs="Times New Roman"/>
          <w:lang w:val="nn-NO"/>
        </w:rPr>
        <w:t>vore</w:t>
      </w:r>
      <w:r w:rsidR="00656C87" w:rsidRPr="00F65A38">
        <w:rPr>
          <w:rFonts w:ascii="Calibri" w:eastAsia="Calibri" w:hAnsi="Calibri" w:cs="Times New Roman"/>
          <w:lang w:val="nn-NO"/>
        </w:rPr>
        <w:t xml:space="preserve"> i prosent?</w:t>
      </w:r>
    </w:p>
    <w:p w14:paraId="5B1D4926" w14:textId="7CE34081" w:rsidR="00886FBC" w:rsidRPr="00256B7D" w:rsidRDefault="00886FBC">
      <w:pPr>
        <w:spacing w:after="160" w:line="259" w:lineRule="auto"/>
      </w:pPr>
    </w:p>
    <w:p w14:paraId="5B1D4927" w14:textId="77777777" w:rsidR="00886FBC" w:rsidRPr="00F65A38" w:rsidRDefault="00886FBC" w:rsidP="00886FBC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S</w:t>
      </w:r>
      <w:r w:rsidR="00D67C7A" w:rsidRPr="00F65A38">
        <w:rPr>
          <w:rFonts w:ascii="Calibri" w:eastAsia="Calibri" w:hAnsi="Calibri" w:cs="Times New Roman"/>
          <w:lang w:val="nn-NO"/>
        </w:rPr>
        <w:t>jå</w:t>
      </w:r>
      <w:r w:rsidRPr="00F65A38">
        <w:rPr>
          <w:rFonts w:ascii="Calibri" w:eastAsia="Calibri" w:hAnsi="Calibri" w:cs="Times New Roman"/>
          <w:lang w:val="nn-NO"/>
        </w:rPr>
        <w:t xml:space="preserve"> så på </w:t>
      </w:r>
      <w:r w:rsidR="00D67C7A" w:rsidRPr="00F65A38">
        <w:rPr>
          <w:rFonts w:ascii="Calibri" w:eastAsia="Calibri" w:hAnsi="Calibri" w:cs="Times New Roman"/>
          <w:lang w:val="nn-NO"/>
        </w:rPr>
        <w:t>tala</w:t>
      </w:r>
      <w:r w:rsidRPr="00F65A38">
        <w:rPr>
          <w:rFonts w:ascii="Calibri" w:eastAsia="Calibri" w:hAnsi="Calibri" w:cs="Times New Roman"/>
          <w:lang w:val="nn-NO"/>
        </w:rPr>
        <w:t xml:space="preserve"> for de</w:t>
      </w:r>
      <w:r w:rsidR="00D67C7A" w:rsidRPr="00F65A38">
        <w:rPr>
          <w:rFonts w:ascii="Calibri" w:eastAsia="Calibri" w:hAnsi="Calibri" w:cs="Times New Roman"/>
          <w:lang w:val="nn-NO"/>
        </w:rPr>
        <w:t>i</w:t>
      </w:r>
      <w:r w:rsidRPr="00F65A38">
        <w:rPr>
          <w:rFonts w:ascii="Calibri" w:eastAsia="Calibri" w:hAnsi="Calibri" w:cs="Times New Roman"/>
          <w:lang w:val="nn-NO"/>
        </w:rPr>
        <w:t xml:space="preserve"> som </w:t>
      </w:r>
      <w:r w:rsidR="00D67C7A" w:rsidRPr="00F65A38">
        <w:rPr>
          <w:rFonts w:ascii="Calibri" w:eastAsia="Calibri" w:hAnsi="Calibri" w:cs="Times New Roman"/>
          <w:lang w:val="nn-NO"/>
        </w:rPr>
        <w:t>røykjer</w:t>
      </w:r>
      <w:r w:rsidRPr="00F65A38">
        <w:rPr>
          <w:rFonts w:ascii="Calibri" w:eastAsia="Calibri" w:hAnsi="Calibri" w:cs="Times New Roman"/>
          <w:lang w:val="nn-NO"/>
        </w:rPr>
        <w:t xml:space="preserve"> </w:t>
      </w:r>
      <w:r w:rsidR="00D67C7A" w:rsidRPr="00F65A38">
        <w:rPr>
          <w:rFonts w:ascii="Calibri" w:eastAsia="Calibri" w:hAnsi="Calibri" w:cs="Times New Roman"/>
          <w:lang w:val="nn-NO"/>
        </w:rPr>
        <w:t>kvar veke</w:t>
      </w:r>
      <w:r w:rsidRPr="00F65A38">
        <w:rPr>
          <w:rFonts w:ascii="Calibri" w:eastAsia="Calibri" w:hAnsi="Calibri" w:cs="Times New Roman"/>
          <w:lang w:val="nn-NO"/>
        </w:rPr>
        <w:t>, men ikk</w:t>
      </w:r>
      <w:r w:rsidR="00D67C7A" w:rsidRPr="00F65A38">
        <w:rPr>
          <w:rFonts w:ascii="Calibri" w:eastAsia="Calibri" w:hAnsi="Calibri" w:cs="Times New Roman"/>
          <w:lang w:val="nn-NO"/>
        </w:rPr>
        <w:t>j</w:t>
      </w:r>
      <w:r w:rsidRPr="00F65A38">
        <w:rPr>
          <w:rFonts w:ascii="Calibri" w:eastAsia="Calibri" w:hAnsi="Calibri" w:cs="Times New Roman"/>
          <w:lang w:val="nn-NO"/>
        </w:rPr>
        <w:t>e dagl</w:t>
      </w:r>
      <w:r w:rsidR="00D67C7A" w:rsidRPr="00F65A38">
        <w:rPr>
          <w:rFonts w:ascii="Calibri" w:eastAsia="Calibri" w:hAnsi="Calibri" w:cs="Times New Roman"/>
          <w:lang w:val="nn-NO"/>
        </w:rPr>
        <w:t>e</w:t>
      </w:r>
      <w:r w:rsidRPr="00F65A38">
        <w:rPr>
          <w:rFonts w:ascii="Calibri" w:eastAsia="Calibri" w:hAnsi="Calibri" w:cs="Times New Roman"/>
          <w:lang w:val="nn-NO"/>
        </w:rPr>
        <w:t>g.</w:t>
      </w:r>
    </w:p>
    <w:p w14:paraId="5B1D4928" w14:textId="77777777" w:rsidR="00886FBC" w:rsidRPr="00F65A38" w:rsidRDefault="00886FBC" w:rsidP="00886FBC">
      <w:pPr>
        <w:pStyle w:val="Listeavsnitt"/>
        <w:numPr>
          <w:ilvl w:val="0"/>
          <w:numId w:val="25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Re</w:t>
      </w:r>
      <w:r w:rsidR="00D67C7A" w:rsidRPr="00F65A38">
        <w:rPr>
          <w:rFonts w:ascii="Calibri" w:eastAsia="Calibri" w:hAnsi="Calibri" w:cs="Times New Roman"/>
          <w:lang w:val="nn-NO"/>
        </w:rPr>
        <w:t>k</w:t>
      </w:r>
      <w:r w:rsidRPr="00F65A38">
        <w:rPr>
          <w:rFonts w:ascii="Calibri" w:eastAsia="Calibri" w:hAnsi="Calibri" w:cs="Times New Roman"/>
          <w:lang w:val="nn-NO"/>
        </w:rPr>
        <w:t>n ut de</w:t>
      </w:r>
      <w:r w:rsidR="00D67C7A" w:rsidRPr="00F65A38">
        <w:rPr>
          <w:rFonts w:ascii="Calibri" w:eastAsia="Calibri" w:hAnsi="Calibri" w:cs="Times New Roman"/>
          <w:lang w:val="nn-NO"/>
        </w:rPr>
        <w:t>i sa</w:t>
      </w:r>
      <w:r w:rsidRPr="00F65A38">
        <w:rPr>
          <w:rFonts w:ascii="Calibri" w:eastAsia="Calibri" w:hAnsi="Calibri" w:cs="Times New Roman"/>
          <w:lang w:val="nn-NO"/>
        </w:rPr>
        <w:t>me prosent</w:t>
      </w:r>
      <w:r w:rsidR="00D67C7A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>ne som i a) og b) for denne grupp</w:t>
      </w:r>
      <w:r w:rsidR="00D67C7A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 xml:space="preserve">. </w:t>
      </w:r>
    </w:p>
    <w:p w14:paraId="5B1D4929" w14:textId="77777777" w:rsidR="00886FBC" w:rsidRPr="00F65A38" w:rsidRDefault="00886FBC" w:rsidP="00886FBC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 xml:space="preserve">Kommenter svaret. </w:t>
      </w:r>
    </w:p>
    <w:p w14:paraId="5B1D492A" w14:textId="77777777" w:rsidR="00886FBC" w:rsidRPr="00F65A38" w:rsidRDefault="00886FBC" w:rsidP="00886FBC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32" w14:textId="77777777" w:rsidR="00886FBC" w:rsidRPr="00F65A38" w:rsidRDefault="00886FBC" w:rsidP="00886FBC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33" w14:textId="77777777" w:rsidR="00764329" w:rsidRPr="00F65A38" w:rsidRDefault="00764329" w:rsidP="00764329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De</w:t>
      </w:r>
      <w:r w:rsidR="00D67C7A" w:rsidRPr="00F65A38">
        <w:rPr>
          <w:rFonts w:ascii="Calibri" w:eastAsia="Calibri" w:hAnsi="Calibri" w:cs="Times New Roman"/>
          <w:lang w:val="nn-NO"/>
        </w:rPr>
        <w:t>i</w:t>
      </w:r>
      <w:r w:rsidRPr="00F65A38">
        <w:rPr>
          <w:rFonts w:ascii="Calibri" w:eastAsia="Calibri" w:hAnsi="Calibri" w:cs="Times New Roman"/>
          <w:lang w:val="nn-NO"/>
        </w:rPr>
        <w:t xml:space="preserve"> største endring</w:t>
      </w:r>
      <w:r w:rsidR="00D67C7A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 xml:space="preserve">ne skjer mellom 2001 og 2005. </w:t>
      </w:r>
    </w:p>
    <w:p w14:paraId="5B1D4934" w14:textId="77777777" w:rsidR="00764329" w:rsidRPr="00F65A38" w:rsidRDefault="00764329" w:rsidP="00764329">
      <w:pPr>
        <w:pStyle w:val="Listeavsnitt"/>
        <w:numPr>
          <w:ilvl w:val="0"/>
          <w:numId w:val="25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Re</w:t>
      </w:r>
      <w:r w:rsidR="00D67C7A" w:rsidRPr="00F65A38">
        <w:rPr>
          <w:rFonts w:ascii="Calibri" w:eastAsia="Calibri" w:hAnsi="Calibri" w:cs="Times New Roman"/>
          <w:lang w:val="nn-NO"/>
        </w:rPr>
        <w:t>k</w:t>
      </w:r>
      <w:r w:rsidRPr="00F65A38">
        <w:rPr>
          <w:rFonts w:ascii="Calibri" w:eastAsia="Calibri" w:hAnsi="Calibri" w:cs="Times New Roman"/>
          <w:lang w:val="nn-NO"/>
        </w:rPr>
        <w:t xml:space="preserve">n ut den prosentvise nedgangen i dette tidsintervallet for </w:t>
      </w:r>
      <w:r w:rsidR="00D67C7A" w:rsidRPr="00F65A38">
        <w:rPr>
          <w:rFonts w:ascii="Calibri" w:eastAsia="Calibri" w:hAnsi="Calibri" w:cs="Times New Roman"/>
          <w:lang w:val="nn-NO"/>
        </w:rPr>
        <w:t>kvar</w:t>
      </w:r>
      <w:r w:rsidRPr="00F65A38">
        <w:rPr>
          <w:rFonts w:ascii="Calibri" w:eastAsia="Calibri" w:hAnsi="Calibri" w:cs="Times New Roman"/>
          <w:lang w:val="nn-NO"/>
        </w:rPr>
        <w:t xml:space="preserve"> av de</w:t>
      </w:r>
      <w:r w:rsidR="00D67C7A" w:rsidRPr="00F65A38">
        <w:rPr>
          <w:rFonts w:ascii="Calibri" w:eastAsia="Calibri" w:hAnsi="Calibri" w:cs="Times New Roman"/>
          <w:lang w:val="nn-NO"/>
        </w:rPr>
        <w:t>i</w:t>
      </w:r>
      <w:r w:rsidRPr="00F65A38">
        <w:rPr>
          <w:rFonts w:ascii="Calibri" w:eastAsia="Calibri" w:hAnsi="Calibri" w:cs="Times New Roman"/>
          <w:lang w:val="nn-NO"/>
        </w:rPr>
        <w:t xml:space="preserve"> fire gruppene.</w:t>
      </w:r>
    </w:p>
    <w:p w14:paraId="5B1D4935" w14:textId="77777777" w:rsidR="007A71C9" w:rsidRPr="00F65A38" w:rsidRDefault="007A71C9" w:rsidP="007A71C9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3E" w14:textId="77777777" w:rsidR="0019764C" w:rsidRPr="00F65A38" w:rsidRDefault="0019764C" w:rsidP="0019764C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  <w:lang w:val="nn-NO"/>
        </w:rPr>
      </w:pPr>
    </w:p>
    <w:p w14:paraId="5B1D493F" w14:textId="77777777" w:rsidR="008470AD" w:rsidRPr="00F65A38" w:rsidRDefault="008470AD">
      <w:pPr>
        <w:spacing w:after="160" w:line="259" w:lineRule="auto"/>
        <w:rPr>
          <w:rFonts w:ascii="Calibri" w:eastAsia="Calibri" w:hAnsi="Calibri" w:cs="Times New Roman"/>
          <w:b/>
          <w:lang w:val="nn-NO"/>
        </w:rPr>
      </w:pPr>
      <w:r w:rsidRPr="00F65A38">
        <w:rPr>
          <w:rFonts w:ascii="Calibri" w:eastAsia="Calibri" w:hAnsi="Calibri" w:cs="Times New Roman"/>
          <w:b/>
          <w:lang w:val="nn-NO"/>
        </w:rPr>
        <w:br w:type="page"/>
      </w:r>
    </w:p>
    <w:p w14:paraId="5B1D4940" w14:textId="77777777" w:rsidR="008470AD" w:rsidRPr="00F65A38" w:rsidRDefault="008470AD" w:rsidP="008470AD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lastRenderedPageBreak/>
        <w:t>Oppg</w:t>
      </w:r>
      <w:r w:rsidR="00D67C7A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å</w:t>
      </w: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ve</w:t>
      </w:r>
      <w:r w:rsidR="0010284B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 xml:space="preserve"> 3</w:t>
      </w:r>
    </w:p>
    <w:p w14:paraId="5B1D4941" w14:textId="77777777" w:rsidR="008470AD" w:rsidRPr="00F65A38" w:rsidRDefault="008470AD" w:rsidP="008470AD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noProof/>
          <w:lang w:eastAsia="nb-NO"/>
        </w:rPr>
        <w:drawing>
          <wp:inline distT="0" distB="0" distL="0" distR="0" wp14:anchorId="5B1D49C7" wp14:editId="5B1D49C8">
            <wp:extent cx="5534025" cy="1140112"/>
            <wp:effectExtent l="0" t="0" r="0" b="3175"/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546925" cy="1142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D4942" w14:textId="77777777" w:rsidR="008470AD" w:rsidRPr="00F65A38" w:rsidRDefault="008470AD" w:rsidP="008470AD">
      <w:pPr>
        <w:pStyle w:val="Bildetekst"/>
        <w:rPr>
          <w:i w:val="0"/>
          <w:color w:val="auto"/>
          <w:lang w:val="nn-NO"/>
        </w:rPr>
      </w:pPr>
      <w:r w:rsidRPr="00F65A38">
        <w:rPr>
          <w:b/>
          <w:i w:val="0"/>
          <w:color w:val="auto"/>
          <w:lang w:val="nn-NO"/>
        </w:rPr>
        <w:t xml:space="preserve">  Folkehelseinstituttet</w:t>
      </w:r>
      <w:r w:rsidRPr="00F65A38">
        <w:rPr>
          <w:i w:val="0"/>
          <w:color w:val="auto"/>
          <w:lang w:val="nn-NO"/>
        </w:rPr>
        <w:t>: Keis</w:t>
      </w:r>
      <w:r w:rsidR="00D67C7A" w:rsidRPr="00F65A38">
        <w:rPr>
          <w:i w:val="0"/>
          <w:color w:val="auto"/>
          <w:lang w:val="nn-NO"/>
        </w:rPr>
        <w:t xml:space="preserve">arsnitt – </w:t>
      </w:r>
      <w:r w:rsidRPr="00F65A38">
        <w:rPr>
          <w:i w:val="0"/>
          <w:color w:val="auto"/>
          <w:lang w:val="nn-NO"/>
        </w:rPr>
        <w:t>del (prosent)</w:t>
      </w:r>
    </w:p>
    <w:p w14:paraId="5B1D4943" w14:textId="77777777" w:rsidR="008470AD" w:rsidRPr="00F65A38" w:rsidRDefault="008470AD" w:rsidP="008470AD">
      <w:pPr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44" w14:textId="77777777" w:rsidR="008470AD" w:rsidRPr="00F65A38" w:rsidRDefault="008470AD" w:rsidP="008470AD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 xml:space="preserve">Tabellen over viser </w:t>
      </w:r>
      <w:r w:rsidR="00D67C7A" w:rsidRPr="00F65A38">
        <w:rPr>
          <w:rFonts w:ascii="Calibri" w:eastAsia="Calibri" w:hAnsi="Calibri" w:cs="Times New Roman"/>
          <w:lang w:val="nn-NO"/>
        </w:rPr>
        <w:t>delen</w:t>
      </w:r>
      <w:r w:rsidRPr="00F65A38">
        <w:rPr>
          <w:rFonts w:ascii="Calibri" w:eastAsia="Calibri" w:hAnsi="Calibri" w:cs="Times New Roman"/>
          <w:lang w:val="nn-NO"/>
        </w:rPr>
        <w:t xml:space="preserve"> fødsl</w:t>
      </w:r>
      <w:r w:rsidR="00D67C7A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>r som skjedde ved keis</w:t>
      </w:r>
      <w:r w:rsidR="00D67C7A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>rsnitt for tre aldersgrupper: yngre enn 20 år, fr</w:t>
      </w:r>
      <w:r w:rsidR="00DC3589" w:rsidRPr="00F65A38">
        <w:rPr>
          <w:rFonts w:ascii="Calibri" w:eastAsia="Calibri" w:hAnsi="Calibri" w:cs="Times New Roman"/>
          <w:lang w:val="nn-NO"/>
        </w:rPr>
        <w:t>å</w:t>
      </w:r>
      <w:r w:rsidRPr="00F65A38">
        <w:rPr>
          <w:rFonts w:ascii="Calibri" w:eastAsia="Calibri" w:hAnsi="Calibri" w:cs="Times New Roman"/>
          <w:lang w:val="nn-NO"/>
        </w:rPr>
        <w:t xml:space="preserve"> 20 – 34 år og 35 år og eldre.</w:t>
      </w:r>
    </w:p>
    <w:p w14:paraId="5B1D4945" w14:textId="77777777" w:rsidR="008470AD" w:rsidRPr="00F65A38" w:rsidRDefault="008470AD" w:rsidP="008470AD">
      <w:pPr>
        <w:pStyle w:val="Listeavsnitt"/>
        <w:numPr>
          <w:ilvl w:val="0"/>
          <w:numId w:val="28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I 1970 var det 64 550 fødsl</w:t>
      </w:r>
      <w:r w:rsidR="00DC3589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>r i Nor</w:t>
      </w:r>
      <w:r w:rsidR="00DC3589" w:rsidRPr="00F65A38">
        <w:rPr>
          <w:rFonts w:ascii="Calibri" w:eastAsia="Calibri" w:hAnsi="Calibri" w:cs="Times New Roman"/>
          <w:lang w:val="nn-NO"/>
        </w:rPr>
        <w:t>eg</w:t>
      </w:r>
      <w:r w:rsidRPr="00F65A38">
        <w:rPr>
          <w:rFonts w:ascii="Calibri" w:eastAsia="Calibri" w:hAnsi="Calibri" w:cs="Times New Roman"/>
          <w:lang w:val="nn-NO"/>
        </w:rPr>
        <w:t xml:space="preserve">. </w:t>
      </w:r>
      <w:r w:rsidR="00DC3589" w:rsidRPr="00F65A38">
        <w:rPr>
          <w:rFonts w:ascii="Calibri" w:eastAsia="Calibri" w:hAnsi="Calibri" w:cs="Times New Roman"/>
          <w:lang w:val="nn-NO"/>
        </w:rPr>
        <w:t>Kor</w:t>
      </w:r>
      <w:r w:rsidRPr="00F65A38">
        <w:rPr>
          <w:rFonts w:ascii="Calibri" w:eastAsia="Calibri" w:hAnsi="Calibri" w:cs="Times New Roman"/>
          <w:lang w:val="nn-NO"/>
        </w:rPr>
        <w:t xml:space="preserve"> mange av d</w:t>
      </w:r>
      <w:r w:rsidR="00DC3589" w:rsidRPr="00F65A38">
        <w:rPr>
          <w:rFonts w:ascii="Calibri" w:eastAsia="Calibri" w:hAnsi="Calibri" w:cs="Times New Roman"/>
          <w:lang w:val="nn-NO"/>
        </w:rPr>
        <w:t>e</w:t>
      </w:r>
      <w:r w:rsidRPr="00F65A38">
        <w:rPr>
          <w:rFonts w:ascii="Calibri" w:eastAsia="Calibri" w:hAnsi="Calibri" w:cs="Times New Roman"/>
          <w:lang w:val="nn-NO"/>
        </w:rPr>
        <w:t>sse skjedde ved keis</w:t>
      </w:r>
      <w:r w:rsidR="00DC3589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>rsnitt?</w:t>
      </w:r>
    </w:p>
    <w:p w14:paraId="5B1D4946" w14:textId="77777777" w:rsidR="00F9683D" w:rsidRPr="00F65A38" w:rsidRDefault="00F9683D" w:rsidP="00F9683D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4D" w14:textId="77777777" w:rsidR="00F9683D" w:rsidRPr="00F65A38" w:rsidRDefault="008470AD" w:rsidP="008470AD">
      <w:pPr>
        <w:pStyle w:val="Listeavsnitt"/>
        <w:numPr>
          <w:ilvl w:val="0"/>
          <w:numId w:val="28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I 2010 var det 61 440 fødsl</w:t>
      </w:r>
      <w:r w:rsidR="00DC3589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>r i Nor</w:t>
      </w:r>
      <w:r w:rsidR="00DC3589" w:rsidRPr="00F65A38">
        <w:rPr>
          <w:rFonts w:ascii="Calibri" w:eastAsia="Calibri" w:hAnsi="Calibri" w:cs="Times New Roman"/>
          <w:lang w:val="nn-NO"/>
        </w:rPr>
        <w:t>eg</w:t>
      </w:r>
      <w:r w:rsidRPr="00F65A38">
        <w:rPr>
          <w:rFonts w:ascii="Calibri" w:eastAsia="Calibri" w:hAnsi="Calibri" w:cs="Times New Roman"/>
          <w:lang w:val="nn-NO"/>
        </w:rPr>
        <w:t xml:space="preserve">. </w:t>
      </w:r>
      <w:r w:rsidR="00DC3589" w:rsidRPr="00F65A38">
        <w:rPr>
          <w:rFonts w:ascii="Calibri" w:eastAsia="Calibri" w:hAnsi="Calibri" w:cs="Times New Roman"/>
          <w:lang w:val="nn-NO"/>
        </w:rPr>
        <w:t>Kor</w:t>
      </w:r>
      <w:r w:rsidRPr="00F65A38">
        <w:rPr>
          <w:rFonts w:ascii="Calibri" w:eastAsia="Calibri" w:hAnsi="Calibri" w:cs="Times New Roman"/>
          <w:lang w:val="nn-NO"/>
        </w:rPr>
        <w:t xml:space="preserve"> mange av</w:t>
      </w:r>
      <w:r w:rsidR="001D2DBD" w:rsidRPr="00F65A38">
        <w:rPr>
          <w:rFonts w:ascii="Calibri" w:eastAsia="Calibri" w:hAnsi="Calibri" w:cs="Times New Roman"/>
          <w:lang w:val="nn-NO"/>
        </w:rPr>
        <w:t xml:space="preserve"> d</w:t>
      </w:r>
      <w:r w:rsidR="00DC3589" w:rsidRPr="00F65A38">
        <w:rPr>
          <w:rFonts w:ascii="Calibri" w:eastAsia="Calibri" w:hAnsi="Calibri" w:cs="Times New Roman"/>
          <w:lang w:val="nn-NO"/>
        </w:rPr>
        <w:t>e</w:t>
      </w:r>
      <w:r w:rsidR="001D2DBD" w:rsidRPr="00F65A38">
        <w:rPr>
          <w:rFonts w:ascii="Calibri" w:eastAsia="Calibri" w:hAnsi="Calibri" w:cs="Times New Roman"/>
          <w:lang w:val="nn-NO"/>
        </w:rPr>
        <w:t>sse skjedde ved keis</w:t>
      </w:r>
      <w:r w:rsidR="00DC3589" w:rsidRPr="00F65A38">
        <w:rPr>
          <w:rFonts w:ascii="Calibri" w:eastAsia="Calibri" w:hAnsi="Calibri" w:cs="Times New Roman"/>
          <w:lang w:val="nn-NO"/>
        </w:rPr>
        <w:t>a</w:t>
      </w:r>
      <w:r w:rsidR="001D2DBD" w:rsidRPr="00F65A38">
        <w:rPr>
          <w:rFonts w:ascii="Calibri" w:eastAsia="Calibri" w:hAnsi="Calibri" w:cs="Times New Roman"/>
          <w:lang w:val="nn-NO"/>
        </w:rPr>
        <w:t>rsnitt?</w:t>
      </w:r>
    </w:p>
    <w:p w14:paraId="5B1D494E" w14:textId="77777777" w:rsidR="00F9683D" w:rsidRPr="00F65A38" w:rsidRDefault="00F9683D" w:rsidP="00F9683D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55" w14:textId="77777777" w:rsidR="008470AD" w:rsidRPr="00F65A38" w:rsidRDefault="008470AD" w:rsidP="008470AD">
      <w:pPr>
        <w:pStyle w:val="Listeavsnitt"/>
        <w:numPr>
          <w:ilvl w:val="0"/>
          <w:numId w:val="28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 xml:space="preserve">I </w:t>
      </w:r>
      <w:r w:rsidR="00DC3589" w:rsidRPr="00F65A38">
        <w:rPr>
          <w:rFonts w:ascii="Calibri" w:eastAsia="Calibri" w:hAnsi="Calibri" w:cs="Times New Roman"/>
          <w:lang w:val="nn-NO"/>
        </w:rPr>
        <w:t>kva slags</w:t>
      </w:r>
      <w:r w:rsidRPr="00F65A38">
        <w:rPr>
          <w:rFonts w:ascii="Calibri" w:eastAsia="Calibri" w:hAnsi="Calibri" w:cs="Times New Roman"/>
          <w:lang w:val="nn-NO"/>
        </w:rPr>
        <w:t xml:space="preserve"> av d</w:t>
      </w:r>
      <w:r w:rsidR="00DC3589" w:rsidRPr="00F65A38">
        <w:rPr>
          <w:rFonts w:ascii="Calibri" w:eastAsia="Calibri" w:hAnsi="Calibri" w:cs="Times New Roman"/>
          <w:lang w:val="nn-NO"/>
        </w:rPr>
        <w:t>e</w:t>
      </w:r>
      <w:r w:rsidRPr="00F65A38">
        <w:rPr>
          <w:rFonts w:ascii="Calibri" w:eastAsia="Calibri" w:hAnsi="Calibri" w:cs="Times New Roman"/>
          <w:lang w:val="nn-NO"/>
        </w:rPr>
        <w:t xml:space="preserve">sse tre aldersgruppene har det </w:t>
      </w:r>
      <w:r w:rsidR="00DC3589" w:rsidRPr="00F65A38">
        <w:rPr>
          <w:rFonts w:ascii="Calibri" w:eastAsia="Calibri" w:hAnsi="Calibri" w:cs="Times New Roman"/>
          <w:lang w:val="nn-NO"/>
        </w:rPr>
        <w:t>vore</w:t>
      </w:r>
      <w:r w:rsidRPr="00F65A38">
        <w:rPr>
          <w:rFonts w:ascii="Calibri" w:eastAsia="Calibri" w:hAnsi="Calibri" w:cs="Times New Roman"/>
          <w:lang w:val="nn-NO"/>
        </w:rPr>
        <w:t xml:space="preserve"> størst prosentvis </w:t>
      </w:r>
      <w:r w:rsidR="00DC3589" w:rsidRPr="00F65A38">
        <w:rPr>
          <w:rFonts w:ascii="Calibri" w:eastAsia="Calibri" w:hAnsi="Calibri" w:cs="Times New Roman"/>
          <w:lang w:val="nn-NO"/>
        </w:rPr>
        <w:t>auke</w:t>
      </w:r>
      <w:r w:rsidRPr="00F65A38">
        <w:rPr>
          <w:rFonts w:ascii="Calibri" w:eastAsia="Calibri" w:hAnsi="Calibri" w:cs="Times New Roman"/>
          <w:lang w:val="nn-NO"/>
        </w:rPr>
        <w:t xml:space="preserve"> fr</w:t>
      </w:r>
      <w:r w:rsidR="00DC3589" w:rsidRPr="00F65A38">
        <w:rPr>
          <w:rFonts w:ascii="Calibri" w:eastAsia="Calibri" w:hAnsi="Calibri" w:cs="Times New Roman"/>
          <w:lang w:val="nn-NO"/>
        </w:rPr>
        <w:t>å</w:t>
      </w:r>
      <w:r w:rsidRPr="00F65A38">
        <w:rPr>
          <w:rFonts w:ascii="Calibri" w:eastAsia="Calibri" w:hAnsi="Calibri" w:cs="Times New Roman"/>
          <w:lang w:val="nn-NO"/>
        </w:rPr>
        <w:t xml:space="preserve"> 1970 til 2010?</w:t>
      </w:r>
    </w:p>
    <w:p w14:paraId="5B1D4956" w14:textId="77777777" w:rsidR="008470AD" w:rsidRPr="00F65A38" w:rsidRDefault="008470AD" w:rsidP="008470AD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60" w14:textId="77777777" w:rsidR="008470AD" w:rsidRPr="00F65A38" w:rsidRDefault="00236F18" w:rsidP="00D63997">
      <w:pPr>
        <w:pStyle w:val="Listeavsnitt"/>
        <w:numPr>
          <w:ilvl w:val="0"/>
          <w:numId w:val="28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Re</w:t>
      </w:r>
      <w:r w:rsidR="00DC3589" w:rsidRPr="00F65A38">
        <w:rPr>
          <w:rFonts w:ascii="Calibri" w:eastAsia="Calibri" w:hAnsi="Calibri" w:cs="Times New Roman"/>
          <w:lang w:val="nn-NO"/>
        </w:rPr>
        <w:t>k</w:t>
      </w:r>
      <w:r w:rsidRPr="00F65A38">
        <w:rPr>
          <w:rFonts w:ascii="Calibri" w:eastAsia="Calibri" w:hAnsi="Calibri" w:cs="Times New Roman"/>
          <w:lang w:val="nn-NO"/>
        </w:rPr>
        <w:t xml:space="preserve">n ut </w:t>
      </w:r>
      <w:r w:rsidR="00DC3589" w:rsidRPr="00F65A38">
        <w:rPr>
          <w:rFonts w:ascii="Calibri" w:eastAsia="Calibri" w:hAnsi="Calibri" w:cs="Times New Roman"/>
          <w:lang w:val="nn-NO"/>
        </w:rPr>
        <w:t>kor</w:t>
      </w:r>
      <w:r w:rsidRPr="00F65A38">
        <w:rPr>
          <w:rFonts w:ascii="Calibri" w:eastAsia="Calibri" w:hAnsi="Calibri" w:cs="Times New Roman"/>
          <w:lang w:val="nn-NO"/>
        </w:rPr>
        <w:t xml:space="preserve"> stor del av keis</w:t>
      </w:r>
      <w:r w:rsidR="00110E7C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>rsnitt</w:t>
      </w:r>
      <w:r w:rsidR="00DC3589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 xml:space="preserve"> </w:t>
      </w:r>
      <w:r w:rsidR="00DC3589" w:rsidRPr="00F65A38">
        <w:rPr>
          <w:rFonts w:ascii="Calibri" w:eastAsia="Calibri" w:hAnsi="Calibri" w:cs="Times New Roman"/>
          <w:lang w:val="nn-NO"/>
        </w:rPr>
        <w:t>kvar</w:t>
      </w:r>
      <w:r w:rsidRPr="00F65A38">
        <w:rPr>
          <w:rFonts w:ascii="Calibri" w:eastAsia="Calibri" w:hAnsi="Calibri" w:cs="Times New Roman"/>
          <w:lang w:val="nn-NO"/>
        </w:rPr>
        <w:t xml:space="preserve"> av de</w:t>
      </w:r>
      <w:r w:rsidR="00DC3589" w:rsidRPr="00F65A38">
        <w:rPr>
          <w:rFonts w:ascii="Calibri" w:eastAsia="Calibri" w:hAnsi="Calibri" w:cs="Times New Roman"/>
          <w:lang w:val="nn-NO"/>
        </w:rPr>
        <w:t>i</w:t>
      </w:r>
      <w:r w:rsidRPr="00F65A38">
        <w:rPr>
          <w:rFonts w:ascii="Calibri" w:eastAsia="Calibri" w:hAnsi="Calibri" w:cs="Times New Roman"/>
          <w:lang w:val="nn-NO"/>
        </w:rPr>
        <w:t xml:space="preserve"> tre aldersgruppene stod for i 1970 og i 2010. </w:t>
      </w:r>
      <w:r w:rsidR="008470AD" w:rsidRPr="00F65A38">
        <w:rPr>
          <w:rFonts w:ascii="Calibri" w:eastAsia="Calibri" w:hAnsi="Calibri" w:cs="Times New Roman"/>
          <w:lang w:val="nn-NO"/>
        </w:rPr>
        <w:t xml:space="preserve">Har det skjedd </w:t>
      </w:r>
      <w:r w:rsidR="00DC3589" w:rsidRPr="00F65A38">
        <w:rPr>
          <w:rFonts w:ascii="Calibri" w:eastAsia="Calibri" w:hAnsi="Calibri" w:cs="Times New Roman"/>
          <w:lang w:val="nn-NO"/>
        </w:rPr>
        <w:t>nokre</w:t>
      </w:r>
      <w:r w:rsidR="008470AD" w:rsidRPr="00F65A38">
        <w:rPr>
          <w:rFonts w:ascii="Calibri" w:eastAsia="Calibri" w:hAnsi="Calibri" w:cs="Times New Roman"/>
          <w:lang w:val="nn-NO"/>
        </w:rPr>
        <w:t xml:space="preserve"> endring</w:t>
      </w:r>
      <w:r w:rsidR="00DC3589" w:rsidRPr="00F65A38">
        <w:rPr>
          <w:rFonts w:ascii="Calibri" w:eastAsia="Calibri" w:hAnsi="Calibri" w:cs="Times New Roman"/>
          <w:lang w:val="nn-NO"/>
        </w:rPr>
        <w:t>a</w:t>
      </w:r>
      <w:r w:rsidR="008470AD" w:rsidRPr="00F65A38">
        <w:rPr>
          <w:rFonts w:ascii="Calibri" w:eastAsia="Calibri" w:hAnsi="Calibri" w:cs="Times New Roman"/>
          <w:lang w:val="nn-NO"/>
        </w:rPr>
        <w:t>r i fordeling</w:t>
      </w:r>
      <w:r w:rsidR="00DC3589" w:rsidRPr="00F65A38">
        <w:rPr>
          <w:rFonts w:ascii="Calibri" w:eastAsia="Calibri" w:hAnsi="Calibri" w:cs="Times New Roman"/>
          <w:lang w:val="nn-NO"/>
        </w:rPr>
        <w:t>a</w:t>
      </w:r>
      <w:r w:rsidR="008470AD" w:rsidRPr="00F65A38">
        <w:rPr>
          <w:rFonts w:ascii="Calibri" w:eastAsia="Calibri" w:hAnsi="Calibri" w:cs="Times New Roman"/>
          <w:lang w:val="nn-NO"/>
        </w:rPr>
        <w:t xml:space="preserve"> av keis</w:t>
      </w:r>
      <w:r w:rsidR="00DC3589" w:rsidRPr="00F65A38">
        <w:rPr>
          <w:rFonts w:ascii="Calibri" w:eastAsia="Calibri" w:hAnsi="Calibri" w:cs="Times New Roman"/>
          <w:lang w:val="nn-NO"/>
        </w:rPr>
        <w:t>a</w:t>
      </w:r>
      <w:r w:rsidR="008470AD" w:rsidRPr="00F65A38">
        <w:rPr>
          <w:rFonts w:ascii="Calibri" w:eastAsia="Calibri" w:hAnsi="Calibri" w:cs="Times New Roman"/>
          <w:lang w:val="nn-NO"/>
        </w:rPr>
        <w:t>rsnitt mellom d</w:t>
      </w:r>
      <w:r w:rsidR="00DC3589" w:rsidRPr="00F65A38">
        <w:rPr>
          <w:rFonts w:ascii="Calibri" w:eastAsia="Calibri" w:hAnsi="Calibri" w:cs="Times New Roman"/>
          <w:lang w:val="nn-NO"/>
        </w:rPr>
        <w:t>e</w:t>
      </w:r>
      <w:r w:rsidR="008470AD" w:rsidRPr="00F65A38">
        <w:rPr>
          <w:rFonts w:ascii="Calibri" w:eastAsia="Calibri" w:hAnsi="Calibri" w:cs="Times New Roman"/>
          <w:lang w:val="nn-NO"/>
        </w:rPr>
        <w:t>sse tre aldersgruppene i løpet av de</w:t>
      </w:r>
      <w:r w:rsidR="00DC3589" w:rsidRPr="00F65A38">
        <w:rPr>
          <w:rFonts w:ascii="Calibri" w:eastAsia="Calibri" w:hAnsi="Calibri" w:cs="Times New Roman"/>
          <w:lang w:val="nn-NO"/>
        </w:rPr>
        <w:t>i</w:t>
      </w:r>
      <w:r w:rsidR="008470AD" w:rsidRPr="00F65A38">
        <w:rPr>
          <w:rFonts w:ascii="Calibri" w:eastAsia="Calibri" w:hAnsi="Calibri" w:cs="Times New Roman"/>
          <w:lang w:val="nn-NO"/>
        </w:rPr>
        <w:t xml:space="preserve"> 40 år</w:t>
      </w:r>
      <w:r w:rsidR="00DC3589" w:rsidRPr="00F65A38">
        <w:rPr>
          <w:rFonts w:ascii="Calibri" w:eastAsia="Calibri" w:hAnsi="Calibri" w:cs="Times New Roman"/>
          <w:lang w:val="nn-NO"/>
        </w:rPr>
        <w:t>a</w:t>
      </w:r>
      <w:r w:rsidR="008470AD" w:rsidRPr="00F65A38">
        <w:rPr>
          <w:rFonts w:ascii="Calibri" w:eastAsia="Calibri" w:hAnsi="Calibri" w:cs="Times New Roman"/>
          <w:lang w:val="nn-NO"/>
        </w:rPr>
        <w:t xml:space="preserve"> fr</w:t>
      </w:r>
      <w:r w:rsidR="00DC3589" w:rsidRPr="00F65A38">
        <w:rPr>
          <w:rFonts w:ascii="Calibri" w:eastAsia="Calibri" w:hAnsi="Calibri" w:cs="Times New Roman"/>
          <w:lang w:val="nn-NO"/>
        </w:rPr>
        <w:t>å</w:t>
      </w:r>
      <w:r w:rsidR="008470AD" w:rsidRPr="00F65A38">
        <w:rPr>
          <w:rFonts w:ascii="Calibri" w:eastAsia="Calibri" w:hAnsi="Calibri" w:cs="Times New Roman"/>
          <w:lang w:val="nn-NO"/>
        </w:rPr>
        <w:t xml:space="preserve"> 1970 til 2010?</w:t>
      </w:r>
    </w:p>
    <w:p w14:paraId="5B1D4961" w14:textId="77777777" w:rsidR="00D63997" w:rsidRPr="00F65A38" w:rsidRDefault="00D63997" w:rsidP="00D63997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71" w14:textId="5B119BF4" w:rsidR="007C3777" w:rsidRPr="00F65A38" w:rsidRDefault="007C3777" w:rsidP="00D63997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  <w:u w:val="double"/>
          <w:lang w:val="nn-NO"/>
        </w:rPr>
      </w:pPr>
    </w:p>
    <w:p w14:paraId="5B1D4972" w14:textId="77777777" w:rsidR="00ED350A" w:rsidRPr="00F65A38" w:rsidRDefault="00ED350A">
      <w:pPr>
        <w:spacing w:after="160" w:line="259" w:lineRule="auto"/>
        <w:rPr>
          <w:rFonts w:ascii="Calibri" w:eastAsia="Calibri" w:hAnsi="Calibri" w:cs="Times New Roman"/>
          <w:b/>
          <w:lang w:val="nn-NO"/>
        </w:rPr>
      </w:pPr>
      <w:r w:rsidRPr="00F65A38">
        <w:rPr>
          <w:rFonts w:ascii="Calibri" w:eastAsia="Calibri" w:hAnsi="Calibri" w:cs="Times New Roman"/>
          <w:b/>
          <w:lang w:val="nn-NO"/>
        </w:rPr>
        <w:br w:type="page"/>
      </w:r>
    </w:p>
    <w:p w14:paraId="5B1D4973" w14:textId="77777777" w:rsidR="006C2321" w:rsidRPr="00F65A38" w:rsidRDefault="006C2321" w:rsidP="00717062">
      <w:pPr>
        <w:spacing w:after="160" w:line="259" w:lineRule="auto"/>
        <w:rPr>
          <w:rFonts w:ascii="Calibri" w:eastAsia="Calibri" w:hAnsi="Calibri" w:cs="Times New Roman"/>
          <w:b/>
          <w:lang w:val="nn-NO"/>
        </w:rPr>
      </w:pPr>
    </w:p>
    <w:p w14:paraId="5B1D4974" w14:textId="77777777" w:rsidR="00ED350A" w:rsidRPr="00F65A38" w:rsidRDefault="00DC3589" w:rsidP="00ED350A">
      <w:pPr>
        <w:spacing w:after="160" w:line="259" w:lineRule="auto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Biletliste</w:t>
      </w:r>
    </w:p>
    <w:p w14:paraId="5B1D4975" w14:textId="77777777" w:rsidR="00ED350A" w:rsidRPr="00F65A38" w:rsidRDefault="00ED350A" w:rsidP="00ED350A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F</w:t>
      </w:r>
      <w:r w:rsidR="00110E7C">
        <w:rPr>
          <w:rFonts w:ascii="Calibri" w:eastAsia="Calibri" w:hAnsi="Calibri" w:cs="Times New Roman"/>
          <w:lang w:val="nn-NO"/>
        </w:rPr>
        <w:t>ram</w:t>
      </w:r>
      <w:r w:rsidRPr="00F65A38">
        <w:rPr>
          <w:rFonts w:ascii="Calibri" w:eastAsia="Calibri" w:hAnsi="Calibri" w:cs="Times New Roman"/>
          <w:lang w:val="nn-NO"/>
        </w:rPr>
        <w:t>sidebi</w:t>
      </w:r>
      <w:r w:rsidR="00DC3589" w:rsidRPr="00F65A38">
        <w:rPr>
          <w:rFonts w:ascii="Calibri" w:eastAsia="Calibri" w:hAnsi="Calibri" w:cs="Times New Roman"/>
          <w:lang w:val="nn-NO"/>
        </w:rPr>
        <w:t>let</w:t>
      </w:r>
      <w:r w:rsidRPr="00F65A38">
        <w:rPr>
          <w:rFonts w:ascii="Calibri" w:eastAsia="Calibri" w:hAnsi="Calibri" w:cs="Times New Roman"/>
          <w:lang w:val="nn-NO"/>
        </w:rPr>
        <w:t xml:space="preserve">e </w:t>
      </w:r>
      <w:r w:rsidRPr="00F65A38">
        <w:rPr>
          <w:noProof/>
          <w:lang w:eastAsia="nb-NO"/>
        </w:rPr>
        <w:drawing>
          <wp:inline distT="0" distB="0" distL="0" distR="0" wp14:anchorId="5B1D49D4" wp14:editId="5B1D49D5">
            <wp:extent cx="838200" cy="295275"/>
            <wp:effectExtent l="0" t="0" r="0" b="9525"/>
            <wp:docPr id="12" name="Bilde 12" descr="Creative Commons license ic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reative Commons license icon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1D4976" w14:textId="77777777" w:rsidR="00ED350A" w:rsidRPr="00F65A38" w:rsidRDefault="00ED350A" w:rsidP="00ED350A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 xml:space="preserve">Leverandør: </w:t>
      </w:r>
      <w:hyperlink r:id="rId25" w:history="1">
        <w:r w:rsidRPr="00F65A38">
          <w:rPr>
            <w:rStyle w:val="Hyperkobling"/>
            <w:rFonts w:ascii="Calibri" w:eastAsia="Calibri" w:hAnsi="Calibri" w:cs="Times New Roman"/>
            <w:lang w:val="nn-NO"/>
          </w:rPr>
          <w:t>NT</w:t>
        </w:r>
        <w:r w:rsidR="007A43E3" w:rsidRPr="00F65A38">
          <w:rPr>
            <w:rStyle w:val="Hyperkobling"/>
            <w:rFonts w:ascii="Calibri" w:eastAsia="Calibri" w:hAnsi="Calibri" w:cs="Times New Roman"/>
            <w:lang w:val="nn-NO"/>
          </w:rPr>
          <w:t>B</w:t>
        </w:r>
        <w:r w:rsidRPr="00F65A38">
          <w:rPr>
            <w:rStyle w:val="Hyperkobling"/>
            <w:rFonts w:ascii="Calibri" w:eastAsia="Calibri" w:hAnsi="Calibri" w:cs="Times New Roman"/>
            <w:lang w:val="nn-NO"/>
          </w:rPr>
          <w:t xml:space="preserve"> Scanpix</w:t>
        </w:r>
      </w:hyperlink>
    </w:p>
    <w:p w14:paraId="5B1D4977" w14:textId="77777777" w:rsidR="00ED350A" w:rsidRPr="00F65A38" w:rsidRDefault="00ED350A" w:rsidP="00717062">
      <w:pPr>
        <w:spacing w:after="160" w:line="259" w:lineRule="auto"/>
        <w:rPr>
          <w:rFonts w:ascii="Calibri" w:eastAsia="Calibri" w:hAnsi="Calibri" w:cs="Times New Roman"/>
          <w:b/>
          <w:lang w:val="nn-NO"/>
        </w:rPr>
      </w:pPr>
    </w:p>
    <w:p w14:paraId="5B1D4978" w14:textId="77777777" w:rsidR="009F584B" w:rsidRPr="00F65A38" w:rsidRDefault="009F584B" w:rsidP="00717062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Tabell</w:t>
      </w:r>
      <w:r w:rsidR="00DC3589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>r i statistikk og prosentre</w:t>
      </w:r>
      <w:r w:rsidR="00DC3589" w:rsidRPr="00F65A38">
        <w:rPr>
          <w:rFonts w:ascii="Calibri" w:eastAsia="Calibri" w:hAnsi="Calibri" w:cs="Times New Roman"/>
          <w:lang w:val="nn-NO"/>
        </w:rPr>
        <w:t>k</w:t>
      </w:r>
      <w:r w:rsidRPr="00F65A38">
        <w:rPr>
          <w:rFonts w:ascii="Calibri" w:eastAsia="Calibri" w:hAnsi="Calibri" w:cs="Times New Roman"/>
          <w:lang w:val="nn-NO"/>
        </w:rPr>
        <w:t xml:space="preserve">ning </w:t>
      </w:r>
      <w:r w:rsidR="00313894" w:rsidRPr="00F65A38">
        <w:rPr>
          <w:noProof/>
          <w:lang w:eastAsia="nb-NO"/>
        </w:rPr>
        <w:drawing>
          <wp:inline distT="0" distB="0" distL="0" distR="0" wp14:anchorId="5B1D49D6" wp14:editId="5B1D49D7">
            <wp:extent cx="838200" cy="295275"/>
            <wp:effectExtent l="0" t="0" r="0" b="9525"/>
            <wp:docPr id="14" name="Bilde 14" descr="Creative Commons license ic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reative Commons license icon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1D4979" w14:textId="77777777" w:rsidR="009F584B" w:rsidRPr="00F65A38" w:rsidRDefault="009F584B" w:rsidP="00717062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 xml:space="preserve">Opphavsmann: </w:t>
      </w:r>
      <w:hyperlink r:id="rId26" w:history="1">
        <w:r w:rsidRPr="00F65A38">
          <w:rPr>
            <w:rStyle w:val="Hyperkobling"/>
            <w:rFonts w:ascii="Calibri" w:eastAsia="Calibri" w:hAnsi="Calibri" w:cs="Times New Roman"/>
            <w:lang w:val="nn-NO"/>
          </w:rPr>
          <w:t>Nasjonalt folkehelseinstitutt</w:t>
        </w:r>
      </w:hyperlink>
    </w:p>
    <w:p w14:paraId="5B1D497A" w14:textId="77777777" w:rsidR="009F584B" w:rsidRPr="00F65A38" w:rsidRDefault="009F584B" w:rsidP="00717062">
      <w:pPr>
        <w:spacing w:after="160" w:line="259" w:lineRule="auto"/>
        <w:rPr>
          <w:rFonts w:ascii="Calibri" w:eastAsia="Calibri" w:hAnsi="Calibri" w:cs="Times New Roman"/>
          <w:b/>
          <w:lang w:val="nn-NO"/>
        </w:rPr>
      </w:pPr>
    </w:p>
    <w:sectPr w:rsidR="009F584B" w:rsidRPr="00F65A38">
      <w:headerReference w:type="default" r:id="rId27"/>
      <w:footerReference w:type="default" r:id="rId28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B1D49DA" w14:textId="77777777" w:rsidR="00E9167F" w:rsidRDefault="00E9167F" w:rsidP="00FF527B">
      <w:pPr>
        <w:spacing w:after="0" w:line="240" w:lineRule="auto"/>
      </w:pPr>
      <w:r>
        <w:separator/>
      </w:r>
    </w:p>
  </w:endnote>
  <w:endnote w:type="continuationSeparator" w:id="0">
    <w:p w14:paraId="5B1D49DB" w14:textId="77777777" w:rsidR="00E9167F" w:rsidRDefault="00E9167F" w:rsidP="00FF52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ヒラギノ角ゴ Pro W3">
    <w:charset w:val="00"/>
    <w:family w:val="roman"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73910718"/>
      <w:docPartObj>
        <w:docPartGallery w:val="Page Numbers (Bottom of Page)"/>
        <w:docPartUnique/>
      </w:docPartObj>
    </w:sdtPr>
    <w:sdtContent>
      <w:p w14:paraId="5B1D49DF" w14:textId="77777777" w:rsidR="00E9167F" w:rsidRDefault="00E9167F">
        <w:pPr>
          <w:pStyle w:val="Bunntekst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647CF">
          <w:rPr>
            <w:noProof/>
          </w:rPr>
          <w:t>12</w:t>
        </w:r>
        <w:r>
          <w:fldChar w:fldCharType="end"/>
        </w:r>
      </w:p>
    </w:sdtContent>
  </w:sdt>
  <w:p w14:paraId="5B1D49E0" w14:textId="77777777" w:rsidR="00E9167F" w:rsidRDefault="00E9167F">
    <w:pPr>
      <w:pStyle w:val="Bunnteks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B1D49D8" w14:textId="77777777" w:rsidR="00E9167F" w:rsidRDefault="00E9167F" w:rsidP="00FF527B">
      <w:pPr>
        <w:spacing w:after="0" w:line="240" w:lineRule="auto"/>
      </w:pPr>
      <w:r>
        <w:separator/>
      </w:r>
    </w:p>
  </w:footnote>
  <w:footnote w:type="continuationSeparator" w:id="0">
    <w:p w14:paraId="5B1D49D9" w14:textId="77777777" w:rsidR="00E9167F" w:rsidRDefault="00E9167F" w:rsidP="00FF52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B1D49DC" w14:textId="77777777" w:rsidR="00E9167F" w:rsidRDefault="00E9167F" w:rsidP="00FF527B">
    <w:pPr>
      <w:pStyle w:val="Topptekst"/>
      <w:rPr>
        <w:b/>
      </w:rPr>
    </w:pPr>
    <w:r>
      <w:rPr>
        <w:noProof/>
        <w:lang w:eastAsia="nb-NO"/>
      </w:rPr>
      <w:drawing>
        <wp:anchor distT="0" distB="0" distL="114300" distR="114300" simplePos="0" relativeHeight="251659264" behindDoc="0" locked="0" layoutInCell="1" allowOverlap="1" wp14:anchorId="5B1D49E1" wp14:editId="5B1D49E2">
          <wp:simplePos x="0" y="0"/>
          <wp:positionH relativeFrom="column">
            <wp:posOffset>5110480</wp:posOffset>
          </wp:positionH>
          <wp:positionV relativeFrom="paragraph">
            <wp:posOffset>-278130</wp:posOffset>
          </wp:positionV>
          <wp:extent cx="652145" cy="652145"/>
          <wp:effectExtent l="0" t="0" r="0" b="0"/>
          <wp:wrapSquare wrapText="bothSides"/>
          <wp:docPr id="6" name="Bilde 6" descr="NDLA matematikk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Bilde 4" descr="NDLA matematikk"/>
                  <pic:cNvPicPr/>
                </pic:nvPicPr>
                <pic:blipFill>
                  <a:blip r:embed="rId1" r:link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52145" cy="6521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b/>
      </w:rPr>
      <w:t>Matematikk Vg1P-Y</w:t>
    </w:r>
  </w:p>
  <w:p w14:paraId="5B1D49DD" w14:textId="77777777" w:rsidR="00E9167F" w:rsidRDefault="00E9167F" w:rsidP="00FF527B">
    <w:pPr>
      <w:pStyle w:val="Topptekst"/>
    </w:pPr>
    <w:r>
      <w:t>Helse- og oppvekstfag</w:t>
    </w:r>
  </w:p>
  <w:p w14:paraId="5B1D49DE" w14:textId="77777777" w:rsidR="00E9167F" w:rsidRDefault="00E9167F">
    <w:pPr>
      <w:pStyle w:val="Toppteks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C23B12"/>
    <w:multiLevelType w:val="hybridMultilevel"/>
    <w:tmpl w:val="B8FC2BD4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35D02"/>
    <w:multiLevelType w:val="hybridMultilevel"/>
    <w:tmpl w:val="90548C74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FB6FC6"/>
    <w:multiLevelType w:val="hybridMultilevel"/>
    <w:tmpl w:val="4A2CEA88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A242D0"/>
    <w:multiLevelType w:val="hybridMultilevel"/>
    <w:tmpl w:val="C0643B2C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A645D1"/>
    <w:multiLevelType w:val="hybridMultilevel"/>
    <w:tmpl w:val="F048BEC0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F468B5"/>
    <w:multiLevelType w:val="hybridMultilevel"/>
    <w:tmpl w:val="2D78AD8C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130562"/>
    <w:multiLevelType w:val="hybridMultilevel"/>
    <w:tmpl w:val="2378F986"/>
    <w:lvl w:ilvl="0" w:tplc="1BDC3FF6">
      <w:start w:val="1"/>
      <w:numFmt w:val="lowerLetter"/>
      <w:lvlText w:val="%1)"/>
      <w:lvlJc w:val="left"/>
      <w:pPr>
        <w:ind w:left="720" w:hanging="360"/>
      </w:pPr>
      <w:rPr>
        <w:rFonts w:ascii="Calibri" w:eastAsia="Calibri" w:hAnsi="Calibri" w:cs="Times New Roman"/>
      </w:r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724958"/>
    <w:multiLevelType w:val="hybridMultilevel"/>
    <w:tmpl w:val="78E46490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973F89"/>
    <w:multiLevelType w:val="hybridMultilevel"/>
    <w:tmpl w:val="F4B69FDC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9C1AD8"/>
    <w:multiLevelType w:val="hybridMultilevel"/>
    <w:tmpl w:val="353EE1AE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6750D79"/>
    <w:multiLevelType w:val="hybridMultilevel"/>
    <w:tmpl w:val="79308E26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981C84"/>
    <w:multiLevelType w:val="hybridMultilevel"/>
    <w:tmpl w:val="40461524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C2F40CD"/>
    <w:multiLevelType w:val="hybridMultilevel"/>
    <w:tmpl w:val="EF505A52"/>
    <w:lvl w:ilvl="0" w:tplc="00AC23BA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4A3178"/>
    <w:multiLevelType w:val="hybridMultilevel"/>
    <w:tmpl w:val="E82C6A88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5511EB8"/>
    <w:multiLevelType w:val="hybridMultilevel"/>
    <w:tmpl w:val="665C4E0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84E4395"/>
    <w:multiLevelType w:val="hybridMultilevel"/>
    <w:tmpl w:val="665C4E0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9D6144B"/>
    <w:multiLevelType w:val="hybridMultilevel"/>
    <w:tmpl w:val="665C4E0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AC060A"/>
    <w:multiLevelType w:val="hybridMultilevel"/>
    <w:tmpl w:val="F048BEC0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AD3972"/>
    <w:multiLevelType w:val="hybridMultilevel"/>
    <w:tmpl w:val="33D2782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3C618C9"/>
    <w:multiLevelType w:val="hybridMultilevel"/>
    <w:tmpl w:val="E76CDDC2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021EF6"/>
    <w:multiLevelType w:val="hybridMultilevel"/>
    <w:tmpl w:val="5B9CD24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C4238C"/>
    <w:multiLevelType w:val="hybridMultilevel"/>
    <w:tmpl w:val="9C0C198C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E245287"/>
    <w:multiLevelType w:val="hybridMultilevel"/>
    <w:tmpl w:val="08109FF0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FBD1F24"/>
    <w:multiLevelType w:val="hybridMultilevel"/>
    <w:tmpl w:val="638A0588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8C230EE"/>
    <w:multiLevelType w:val="hybridMultilevel"/>
    <w:tmpl w:val="1A08E3B6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A6A30A3"/>
    <w:multiLevelType w:val="hybridMultilevel"/>
    <w:tmpl w:val="EF505A52"/>
    <w:lvl w:ilvl="0" w:tplc="00AC23BA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B50259F"/>
    <w:multiLevelType w:val="hybridMultilevel"/>
    <w:tmpl w:val="20188144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E4D52AE"/>
    <w:multiLevelType w:val="hybridMultilevel"/>
    <w:tmpl w:val="AAEC9D2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07E61DF"/>
    <w:multiLevelType w:val="hybridMultilevel"/>
    <w:tmpl w:val="F048BEC0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6E45BEB"/>
    <w:multiLevelType w:val="hybridMultilevel"/>
    <w:tmpl w:val="98D21D06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9"/>
  </w:num>
  <w:num w:numId="3">
    <w:abstractNumId w:val="17"/>
  </w:num>
  <w:num w:numId="4">
    <w:abstractNumId w:val="4"/>
  </w:num>
  <w:num w:numId="5">
    <w:abstractNumId w:val="28"/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</w:num>
  <w:num w:numId="8">
    <w:abstractNumId w:val="5"/>
  </w:num>
  <w:num w:numId="9">
    <w:abstractNumId w:val="22"/>
  </w:num>
  <w:num w:numId="10">
    <w:abstractNumId w:val="19"/>
  </w:num>
  <w:num w:numId="11">
    <w:abstractNumId w:val="27"/>
  </w:num>
  <w:num w:numId="12">
    <w:abstractNumId w:val="0"/>
  </w:num>
  <w:num w:numId="13">
    <w:abstractNumId w:val="20"/>
  </w:num>
  <w:num w:numId="14">
    <w:abstractNumId w:val="21"/>
  </w:num>
  <w:num w:numId="15">
    <w:abstractNumId w:val="7"/>
  </w:num>
  <w:num w:numId="16">
    <w:abstractNumId w:val="1"/>
  </w:num>
  <w:num w:numId="17">
    <w:abstractNumId w:val="16"/>
  </w:num>
  <w:num w:numId="18">
    <w:abstractNumId w:val="14"/>
  </w:num>
  <w:num w:numId="19">
    <w:abstractNumId w:val="18"/>
  </w:num>
  <w:num w:numId="20">
    <w:abstractNumId w:val="15"/>
  </w:num>
  <w:num w:numId="21">
    <w:abstractNumId w:val="25"/>
  </w:num>
  <w:num w:numId="22">
    <w:abstractNumId w:val="12"/>
  </w:num>
  <w:num w:numId="23">
    <w:abstractNumId w:val="23"/>
  </w:num>
  <w:num w:numId="24">
    <w:abstractNumId w:val="24"/>
  </w:num>
  <w:num w:numId="25">
    <w:abstractNumId w:val="3"/>
  </w:num>
  <w:num w:numId="26">
    <w:abstractNumId w:val="29"/>
  </w:num>
  <w:num w:numId="27">
    <w:abstractNumId w:val="2"/>
  </w:num>
  <w:num w:numId="28">
    <w:abstractNumId w:val="13"/>
  </w:num>
  <w:num w:numId="2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527B"/>
    <w:rsid w:val="00043DED"/>
    <w:rsid w:val="000502FC"/>
    <w:rsid w:val="00056580"/>
    <w:rsid w:val="000A0FAD"/>
    <w:rsid w:val="000B0714"/>
    <w:rsid w:val="000E5200"/>
    <w:rsid w:val="0010284B"/>
    <w:rsid w:val="00110E7C"/>
    <w:rsid w:val="0014121A"/>
    <w:rsid w:val="00157784"/>
    <w:rsid w:val="00184C07"/>
    <w:rsid w:val="00185720"/>
    <w:rsid w:val="0018684E"/>
    <w:rsid w:val="00194C74"/>
    <w:rsid w:val="0019764C"/>
    <w:rsid w:val="001B74C9"/>
    <w:rsid w:val="001C3E46"/>
    <w:rsid w:val="001D2DBD"/>
    <w:rsid w:val="001D5CFE"/>
    <w:rsid w:val="00211890"/>
    <w:rsid w:val="0021313A"/>
    <w:rsid w:val="0021722A"/>
    <w:rsid w:val="00236F18"/>
    <w:rsid w:val="00250776"/>
    <w:rsid w:val="00256B7D"/>
    <w:rsid w:val="00262E12"/>
    <w:rsid w:val="002739C7"/>
    <w:rsid w:val="002B3D7B"/>
    <w:rsid w:val="002B4065"/>
    <w:rsid w:val="002F55D7"/>
    <w:rsid w:val="00305031"/>
    <w:rsid w:val="00313894"/>
    <w:rsid w:val="00327F5D"/>
    <w:rsid w:val="00332CDD"/>
    <w:rsid w:val="003366B7"/>
    <w:rsid w:val="0034428A"/>
    <w:rsid w:val="0036272A"/>
    <w:rsid w:val="003647CF"/>
    <w:rsid w:val="00372020"/>
    <w:rsid w:val="00387BAD"/>
    <w:rsid w:val="00390E4D"/>
    <w:rsid w:val="003B52E6"/>
    <w:rsid w:val="003B7DE0"/>
    <w:rsid w:val="003C3C1A"/>
    <w:rsid w:val="003F1C47"/>
    <w:rsid w:val="004302AC"/>
    <w:rsid w:val="00461630"/>
    <w:rsid w:val="00486A73"/>
    <w:rsid w:val="004946EB"/>
    <w:rsid w:val="004C1EDD"/>
    <w:rsid w:val="004D0577"/>
    <w:rsid w:val="004E1261"/>
    <w:rsid w:val="004E223C"/>
    <w:rsid w:val="004E77B8"/>
    <w:rsid w:val="00502633"/>
    <w:rsid w:val="00504213"/>
    <w:rsid w:val="00524D79"/>
    <w:rsid w:val="00536AD8"/>
    <w:rsid w:val="005543E8"/>
    <w:rsid w:val="00560BAE"/>
    <w:rsid w:val="005C28A4"/>
    <w:rsid w:val="005D7286"/>
    <w:rsid w:val="005E3F0D"/>
    <w:rsid w:val="00641EB5"/>
    <w:rsid w:val="00656C87"/>
    <w:rsid w:val="00691B19"/>
    <w:rsid w:val="00696CFB"/>
    <w:rsid w:val="006A0096"/>
    <w:rsid w:val="006B1269"/>
    <w:rsid w:val="006C2321"/>
    <w:rsid w:val="00711129"/>
    <w:rsid w:val="00717062"/>
    <w:rsid w:val="007376FD"/>
    <w:rsid w:val="00764329"/>
    <w:rsid w:val="0078531B"/>
    <w:rsid w:val="0079043E"/>
    <w:rsid w:val="00793306"/>
    <w:rsid w:val="007A43E3"/>
    <w:rsid w:val="007A71C9"/>
    <w:rsid w:val="007C048B"/>
    <w:rsid w:val="007C3777"/>
    <w:rsid w:val="007C45D4"/>
    <w:rsid w:val="007F12FB"/>
    <w:rsid w:val="008033C7"/>
    <w:rsid w:val="00813EDD"/>
    <w:rsid w:val="0083707E"/>
    <w:rsid w:val="008470AD"/>
    <w:rsid w:val="00886FBC"/>
    <w:rsid w:val="008A6A3B"/>
    <w:rsid w:val="008B2862"/>
    <w:rsid w:val="008B57E3"/>
    <w:rsid w:val="008E5B2C"/>
    <w:rsid w:val="008F5866"/>
    <w:rsid w:val="00903247"/>
    <w:rsid w:val="009049F2"/>
    <w:rsid w:val="009106F0"/>
    <w:rsid w:val="009746FC"/>
    <w:rsid w:val="009B7FE2"/>
    <w:rsid w:val="009C104F"/>
    <w:rsid w:val="009F584B"/>
    <w:rsid w:val="009F5CE1"/>
    <w:rsid w:val="00A46729"/>
    <w:rsid w:val="00A622BF"/>
    <w:rsid w:val="00A75B0B"/>
    <w:rsid w:val="00A96EBF"/>
    <w:rsid w:val="00A97B1E"/>
    <w:rsid w:val="00AC6402"/>
    <w:rsid w:val="00AD2F2B"/>
    <w:rsid w:val="00AF4636"/>
    <w:rsid w:val="00B23382"/>
    <w:rsid w:val="00B4071A"/>
    <w:rsid w:val="00B46CEF"/>
    <w:rsid w:val="00B51447"/>
    <w:rsid w:val="00B70C52"/>
    <w:rsid w:val="00B9316C"/>
    <w:rsid w:val="00BA66F2"/>
    <w:rsid w:val="00C17A54"/>
    <w:rsid w:val="00C32162"/>
    <w:rsid w:val="00C42B96"/>
    <w:rsid w:val="00C46895"/>
    <w:rsid w:val="00C80274"/>
    <w:rsid w:val="00C84986"/>
    <w:rsid w:val="00CA267E"/>
    <w:rsid w:val="00CC4856"/>
    <w:rsid w:val="00CD3B03"/>
    <w:rsid w:val="00D63997"/>
    <w:rsid w:val="00D67C7A"/>
    <w:rsid w:val="00D73E15"/>
    <w:rsid w:val="00D83231"/>
    <w:rsid w:val="00DA197B"/>
    <w:rsid w:val="00DB3743"/>
    <w:rsid w:val="00DC3589"/>
    <w:rsid w:val="00DF2C96"/>
    <w:rsid w:val="00DF3909"/>
    <w:rsid w:val="00E01893"/>
    <w:rsid w:val="00E07BAF"/>
    <w:rsid w:val="00E20E7E"/>
    <w:rsid w:val="00E35675"/>
    <w:rsid w:val="00E3773E"/>
    <w:rsid w:val="00E46A4C"/>
    <w:rsid w:val="00E51763"/>
    <w:rsid w:val="00E5338F"/>
    <w:rsid w:val="00E9167F"/>
    <w:rsid w:val="00ED350A"/>
    <w:rsid w:val="00F332F4"/>
    <w:rsid w:val="00F3551D"/>
    <w:rsid w:val="00F6447E"/>
    <w:rsid w:val="00F65A38"/>
    <w:rsid w:val="00F71AE6"/>
    <w:rsid w:val="00F762E3"/>
    <w:rsid w:val="00F9683D"/>
    <w:rsid w:val="00FB4370"/>
    <w:rsid w:val="00FD1A2C"/>
    <w:rsid w:val="00FD5DA3"/>
    <w:rsid w:val="00FF527B"/>
    <w:rsid w:val="00FF75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5"/>
    <o:shapelayout v:ext="edit">
      <o:idmap v:ext="edit" data="1"/>
    </o:shapelayout>
  </w:shapeDefaults>
  <w:decimalSymbol w:val=","/>
  <w:listSeparator w:val=";"/>
  <w14:docId w14:val="5B1D4727"/>
  <w15:chartTrackingRefBased/>
  <w15:docId w15:val="{25B6C358-882C-4A02-96BE-640C83257D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F527B"/>
    <w:pPr>
      <w:spacing w:after="200" w:line="276" w:lineRule="auto"/>
    </w:pPr>
  </w:style>
  <w:style w:type="paragraph" w:styleId="Overskrift1">
    <w:name w:val="heading 1"/>
    <w:basedOn w:val="Normal"/>
    <w:next w:val="Normal"/>
    <w:link w:val="Overskrift1Tegn"/>
    <w:uiPriority w:val="9"/>
    <w:qFormat/>
    <w:rsid w:val="001C3E4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semiHidden/>
    <w:unhideWhenUsed/>
    <w:qFormat/>
    <w:rsid w:val="001C3E4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FF527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FF527B"/>
  </w:style>
  <w:style w:type="paragraph" w:styleId="Bunntekst">
    <w:name w:val="footer"/>
    <w:basedOn w:val="Normal"/>
    <w:link w:val="BunntekstTegn"/>
    <w:uiPriority w:val="99"/>
    <w:unhideWhenUsed/>
    <w:rsid w:val="00FF527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FF527B"/>
  </w:style>
  <w:style w:type="paragraph" w:styleId="Listeavsnitt">
    <w:name w:val="List Paragraph"/>
    <w:aliases w:val="abc"/>
    <w:basedOn w:val="Normal"/>
    <w:link w:val="ListeavsnittTegn"/>
    <w:uiPriority w:val="34"/>
    <w:qFormat/>
    <w:rsid w:val="001C3E46"/>
    <w:pPr>
      <w:ind w:left="720"/>
      <w:contextualSpacing/>
    </w:pPr>
  </w:style>
  <w:style w:type="character" w:customStyle="1" w:styleId="Overskrift1Tegn">
    <w:name w:val="Overskrift 1 Tegn"/>
    <w:basedOn w:val="Standardskriftforavsnitt"/>
    <w:link w:val="Overskrift1"/>
    <w:uiPriority w:val="9"/>
    <w:rsid w:val="001C3E4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Tabellrutenett">
    <w:name w:val="Table Grid"/>
    <w:basedOn w:val="Vanligtabell"/>
    <w:uiPriority w:val="39"/>
    <w:rsid w:val="001C3E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verskrift2Tegn">
    <w:name w:val="Overskrift 2 Tegn"/>
    <w:basedOn w:val="Standardskriftforavsnitt"/>
    <w:link w:val="Overskrift2"/>
    <w:uiPriority w:val="9"/>
    <w:semiHidden/>
    <w:rsid w:val="001C3E46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Brdtekst1">
    <w:name w:val="Brødtekst1"/>
    <w:rsid w:val="001C3E46"/>
    <w:pPr>
      <w:spacing w:after="0" w:line="240" w:lineRule="auto"/>
    </w:pPr>
    <w:rPr>
      <w:rFonts w:ascii="Helvetica" w:eastAsia="ヒラギノ角ゴ Pro W3" w:hAnsi="Helvetica" w:cs="Times New Roman"/>
      <w:color w:val="000000"/>
      <w:sz w:val="24"/>
      <w:szCs w:val="20"/>
      <w:lang w:eastAsia="nb-NO"/>
    </w:rPr>
  </w:style>
  <w:style w:type="table" w:customStyle="1" w:styleId="Tabellrutenett1">
    <w:name w:val="Tabellrutenett1"/>
    <w:basedOn w:val="Vanligtabell"/>
    <w:next w:val="Tabellrutenett"/>
    <w:uiPriority w:val="59"/>
    <w:rsid w:val="001C3E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verskriftforinnholdsfortegnelse">
    <w:name w:val="TOC Heading"/>
    <w:basedOn w:val="Overskrift1"/>
    <w:next w:val="Normal"/>
    <w:uiPriority w:val="39"/>
    <w:unhideWhenUsed/>
    <w:qFormat/>
    <w:rsid w:val="001C3E46"/>
    <w:pPr>
      <w:spacing w:line="259" w:lineRule="auto"/>
      <w:outlineLvl w:val="9"/>
    </w:pPr>
    <w:rPr>
      <w:lang w:eastAsia="nb-NO"/>
    </w:rPr>
  </w:style>
  <w:style w:type="paragraph" w:styleId="INNH1">
    <w:name w:val="toc 1"/>
    <w:basedOn w:val="Normal"/>
    <w:next w:val="Normal"/>
    <w:autoRedefine/>
    <w:uiPriority w:val="39"/>
    <w:unhideWhenUsed/>
    <w:rsid w:val="001C3E46"/>
    <w:pPr>
      <w:spacing w:after="100"/>
    </w:pPr>
  </w:style>
  <w:style w:type="paragraph" w:styleId="INNH2">
    <w:name w:val="toc 2"/>
    <w:basedOn w:val="Normal"/>
    <w:next w:val="Normal"/>
    <w:autoRedefine/>
    <w:uiPriority w:val="39"/>
    <w:unhideWhenUsed/>
    <w:rsid w:val="001C3E46"/>
    <w:pPr>
      <w:spacing w:after="100"/>
      <w:ind w:left="220"/>
    </w:pPr>
  </w:style>
  <w:style w:type="character" w:styleId="Hyperkobling">
    <w:name w:val="Hyperlink"/>
    <w:basedOn w:val="Standardskriftforavsnitt"/>
    <w:uiPriority w:val="99"/>
    <w:unhideWhenUsed/>
    <w:rsid w:val="001C3E46"/>
    <w:rPr>
      <w:color w:val="0563C1" w:themeColor="hyperlink"/>
      <w:u w:val="single"/>
    </w:rPr>
  </w:style>
  <w:style w:type="paragraph" w:styleId="Bildetekst">
    <w:name w:val="caption"/>
    <w:basedOn w:val="Normal"/>
    <w:next w:val="Normal"/>
    <w:uiPriority w:val="35"/>
    <w:unhideWhenUsed/>
    <w:qFormat/>
    <w:rsid w:val="00C17A54"/>
    <w:pPr>
      <w:spacing w:line="240" w:lineRule="auto"/>
    </w:pPr>
    <w:rPr>
      <w:i/>
      <w:iCs/>
      <w:color w:val="44546A" w:themeColor="text2"/>
      <w:sz w:val="18"/>
      <w:szCs w:val="18"/>
    </w:rPr>
  </w:style>
  <w:style w:type="character" w:customStyle="1" w:styleId="ListeavsnittTegn">
    <w:name w:val="Listeavsnitt Tegn"/>
    <w:aliases w:val="abc Tegn"/>
    <w:link w:val="Listeavsnitt"/>
    <w:uiPriority w:val="34"/>
    <w:locked/>
    <w:rsid w:val="004D057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19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75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353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307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068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7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hyperlink" Target="http://www.fhi.no/eway/default.aspx?pid=239" TargetMode="External"/><Relationship Id="rId26" Type="http://schemas.openxmlformats.org/officeDocument/2006/relationships/hyperlink" Target="http://ndla.no/nb/node/4646" TargetMode="External"/><Relationship Id="rId3" Type="http://schemas.openxmlformats.org/officeDocument/2006/relationships/customXml" Target="../customXml/item3.xml"/><Relationship Id="rId21" Type="http://schemas.openxmlformats.org/officeDocument/2006/relationships/image" Target="media/image7.png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image" Target="media/image5.jpeg"/><Relationship Id="rId25" Type="http://schemas.openxmlformats.org/officeDocument/2006/relationships/hyperlink" Target="http://ndla.no/nb/node/2060/lightbox" TargetMode="Externa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hyperlink" Target="http://www.fhi.no/helsestatistikk" TargetMode="External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image" Target="media/image10.png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image" Target="media/image9.png"/><Relationship Id="rId28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image" Target="media/image6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png"/><Relationship Id="rId22" Type="http://schemas.openxmlformats.org/officeDocument/2006/relationships/image" Target="media/image8.png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11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29CB9D4D24ED074087EA9C05ABD07FBE" ma:contentTypeVersion="0" ma:contentTypeDescription="Opprett et nytt dokument." ma:contentTypeScope="" ma:versionID="e0dfec08a4a59084b8489738f5027c00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f76246067b5f4d023f3077611739556d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nholdstype"/>
        <xsd:element ref="dc:title" minOccurs="0" maxOccurs="1" ma:index="4" ma:displayName="Tit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2DE42B-0AC8-4084-B7A9-37074BEABBB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97DE48D-19AD-426F-9A17-1DFDF537A53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11C726C-04FF-415E-93CB-064DCA1543E7}">
  <ds:schemaRefs>
    <ds:schemaRef ds:uri="http://schemas.microsoft.com/office/infopath/2007/PartnerControls"/>
    <ds:schemaRef ds:uri="http://purl.org/dc/elements/1.1/"/>
    <ds:schemaRef ds:uri="http://purl.org/dc/dcmitype/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customXml/itemProps4.xml><?xml version="1.0" encoding="utf-8"?>
<ds:datastoreItem xmlns:ds="http://schemas.openxmlformats.org/officeDocument/2006/customXml" ds:itemID="{9E7A1372-2C97-4339-BA46-AC5D3BAF31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2</Pages>
  <Words>1566</Words>
  <Characters>8302</Characters>
  <Application>Microsoft Office Word</Application>
  <DocSecurity>0</DocSecurity>
  <Lines>69</Lines>
  <Paragraphs>19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ar Edland-Hansen</dc:creator>
  <cp:keywords/>
  <dc:description/>
  <cp:lastModifiedBy>Roar Edland-Hansen</cp:lastModifiedBy>
  <cp:revision>5</cp:revision>
  <cp:lastPrinted>2015-02-16T20:06:00Z</cp:lastPrinted>
  <dcterms:created xsi:type="dcterms:W3CDTF">2015-02-16T19:58:00Z</dcterms:created>
  <dcterms:modified xsi:type="dcterms:W3CDTF">2015-02-16T2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9CB9D4D24ED074087EA9C05ABD07FBE</vt:lpwstr>
  </property>
</Properties>
</file>